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0493" w:type="dxa"/>
        <w:tblInd w:w="-503" w:type="dxa"/>
        <w:tblLook w:val="04A0" w:firstRow="1" w:lastRow="0" w:firstColumn="1" w:lastColumn="0" w:noHBand="0" w:noVBand="1"/>
      </w:tblPr>
      <w:tblGrid>
        <w:gridCol w:w="5248"/>
        <w:gridCol w:w="5245"/>
      </w:tblGrid>
      <w:tr w:rsidR="00A856EA" w:rsidRPr="0046611E" w14:paraId="504E9BC2" w14:textId="77777777" w:rsidTr="00832491">
        <w:tc>
          <w:tcPr>
            <w:tcW w:w="5248" w:type="dxa"/>
          </w:tcPr>
          <w:p w14:paraId="305AACFA" w14:textId="2EFF6513" w:rsidR="00A856EA" w:rsidRPr="0046611E" w:rsidRDefault="00A856EA" w:rsidP="0046611E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611E">
              <w:rPr>
                <w:rFonts w:ascii="Times New Roman" w:hAnsi="Times New Roman" w:cs="Times New Roman"/>
                <w:sz w:val="26"/>
                <w:szCs w:val="26"/>
              </w:rPr>
              <w:t xml:space="preserve">UBND </w:t>
            </w:r>
            <w:r w:rsidR="009A23A6" w:rsidRPr="0046611E">
              <w:rPr>
                <w:rFonts w:ascii="Times New Roman" w:hAnsi="Times New Roman" w:cs="Times New Roman"/>
                <w:sz w:val="26"/>
                <w:szCs w:val="26"/>
              </w:rPr>
              <w:t>PHƯỜNG VIỆT HƯNG</w:t>
            </w:r>
          </w:p>
          <w:p w14:paraId="21AACC49" w14:textId="77777777" w:rsidR="00A856EA" w:rsidRPr="0046611E" w:rsidRDefault="00A856EA" w:rsidP="0046611E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VIỆT HƯNG</w:t>
            </w:r>
          </w:p>
          <w:p w14:paraId="306BE1B7" w14:textId="77777777" w:rsidR="00A856EA" w:rsidRPr="0046611E" w:rsidRDefault="00A856EA" w:rsidP="0046611E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19328" behindDoc="0" locked="0" layoutInCell="1" allowOverlap="1" wp14:anchorId="7A9460A2" wp14:editId="294C185F">
                      <wp:simplePos x="0" y="0"/>
                      <wp:positionH relativeFrom="column">
                        <wp:posOffset>1130300</wp:posOffset>
                      </wp:positionH>
                      <wp:positionV relativeFrom="paragraph">
                        <wp:posOffset>81915</wp:posOffset>
                      </wp:positionV>
                      <wp:extent cx="1419225" cy="9525"/>
                      <wp:effectExtent l="0" t="0" r="0" b="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1670685" y="1001395"/>
                                <a:ext cx="14192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DAA8D03" id="Straight Connector 4" o:spid="_x0000_s1026" style="position:absolute;z-index:2516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9pt,6.45pt" to="200.75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" strokecolor="#4f81bd [3204]" strokeweight="2pt"/>
                  </w:pict>
                </mc:Fallback>
              </mc:AlternateContent>
            </w:r>
          </w:p>
          <w:p w14:paraId="35BEF11D" w14:textId="77777777" w:rsidR="00A856EA" w:rsidRPr="0046611E" w:rsidRDefault="00A856EA" w:rsidP="0046611E">
            <w:pPr>
              <w:spacing w:after="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14:paraId="7934B1E2" w14:textId="77777777" w:rsidR="00A856EA" w:rsidRPr="0046611E" w:rsidRDefault="00A856EA" w:rsidP="0046611E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  </w:t>
            </w:r>
          </w:p>
        </w:tc>
        <w:tc>
          <w:tcPr>
            <w:tcW w:w="5245" w:type="dxa"/>
          </w:tcPr>
          <w:p w14:paraId="75992ED3" w14:textId="13DFF437" w:rsidR="00A856EA" w:rsidRPr="0046611E" w:rsidRDefault="00A856EA" w:rsidP="0046611E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KIỂM TRA </w:t>
            </w:r>
            <w:r w:rsidR="00CF1AA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GIỮA</w:t>
            </w:r>
            <w:r w:rsidR="00832491"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KÌ </w:t>
            </w:r>
            <w:r w:rsidR="00CF1AA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I</w:t>
            </w:r>
            <w:r w:rsidR="00832491"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I</w:t>
            </w:r>
          </w:p>
          <w:p w14:paraId="10A63B15" w14:textId="6FAD9287" w:rsidR="00A856EA" w:rsidRPr="0046611E" w:rsidRDefault="00A856EA" w:rsidP="0046611E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ĂM HỌC 202</w:t>
            </w:r>
            <w:r w:rsidR="008B4A07"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– 202</w:t>
            </w:r>
            <w:r w:rsidR="008B4A07"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6</w:t>
            </w:r>
          </w:p>
          <w:p w14:paraId="543553CB" w14:textId="612B8DA2" w:rsidR="00A856EA" w:rsidRPr="0046611E" w:rsidRDefault="00A856EA" w:rsidP="0046611E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611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MÔN: TOÁN </w:t>
            </w:r>
            <w:r w:rsidR="00CF1AA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6</w:t>
            </w:r>
          </w:p>
          <w:p w14:paraId="0702D3AB" w14:textId="77777777" w:rsidR="006A2A9D" w:rsidRPr="006A2A9D" w:rsidRDefault="006A2A9D" w:rsidP="006A2A9D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6A2A9D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Thời gian làm bài: 90 phút. </w:t>
            </w:r>
          </w:p>
          <w:p w14:paraId="127F0DB5" w14:textId="77777777" w:rsidR="006A2A9D" w:rsidRPr="006A2A9D" w:rsidRDefault="006A2A9D" w:rsidP="006A2A9D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6A2A9D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Ngày kiểm tra 11/03/2026</w:t>
            </w:r>
          </w:p>
          <w:p w14:paraId="4FF3A004" w14:textId="2F3D9047" w:rsidR="00A856EA" w:rsidRPr="0046611E" w:rsidRDefault="006A2A9D" w:rsidP="006A2A9D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6A2A9D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Tiết theo KHDH: 77 – 78</w:t>
            </w:r>
          </w:p>
        </w:tc>
      </w:tr>
    </w:tbl>
    <w:p w14:paraId="72BA474D" w14:textId="77777777" w:rsidR="00A509C8" w:rsidRPr="0046611E" w:rsidRDefault="00A509C8" w:rsidP="0046611E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>I. Mục tiêu cần đạt</w:t>
      </w:r>
    </w:p>
    <w:p w14:paraId="6F4E4F67" w14:textId="77777777" w:rsidR="00A509C8" w:rsidRPr="0046611E" w:rsidRDefault="00A509C8" w:rsidP="0046611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>1. Kiến thức</w:t>
      </w:r>
    </w:p>
    <w:p w14:paraId="2A491B21" w14:textId="77777777" w:rsidR="00A509C8" w:rsidRPr="0046611E" w:rsidRDefault="00A509C8" w:rsidP="0046611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sz w:val="26"/>
          <w:szCs w:val="26"/>
        </w:rPr>
        <w:t>Kiểm tra mức độ nắm bắt kiến thức:</w:t>
      </w:r>
    </w:p>
    <w:p w14:paraId="438C03AD" w14:textId="7BC44DD2" w:rsidR="005A6183" w:rsidRPr="0046611E" w:rsidRDefault="005A6183" w:rsidP="0046611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sz w:val="26"/>
          <w:szCs w:val="26"/>
        </w:rPr>
        <w:t xml:space="preserve">- </w:t>
      </w:r>
      <w:r w:rsidR="00CF1AAF">
        <w:rPr>
          <w:rFonts w:ascii="Times New Roman" w:hAnsi="Times New Roman" w:cs="Times New Roman"/>
          <w:sz w:val="26"/>
          <w:szCs w:val="26"/>
        </w:rPr>
        <w:t>S</w:t>
      </w:r>
      <w:r w:rsidRPr="0046611E">
        <w:rPr>
          <w:rFonts w:ascii="Times New Roman" w:hAnsi="Times New Roman" w:cs="Times New Roman"/>
          <w:sz w:val="26"/>
          <w:szCs w:val="26"/>
        </w:rPr>
        <w:t>ố</w:t>
      </w:r>
      <w:r w:rsidR="00CF1AAF">
        <w:rPr>
          <w:rFonts w:ascii="Times New Roman" w:hAnsi="Times New Roman" w:cs="Times New Roman"/>
          <w:sz w:val="26"/>
          <w:szCs w:val="26"/>
        </w:rPr>
        <w:t xml:space="preserve"> học</w:t>
      </w:r>
      <w:r w:rsidRPr="0046611E">
        <w:rPr>
          <w:rFonts w:ascii="Times New Roman" w:hAnsi="Times New Roman" w:cs="Times New Roman"/>
          <w:sz w:val="26"/>
          <w:szCs w:val="26"/>
        </w:rPr>
        <w:t xml:space="preserve">: </w:t>
      </w:r>
      <w:r w:rsidR="00CF1AAF">
        <w:rPr>
          <w:rFonts w:ascii="Times New Roman" w:hAnsi="Times New Roman" w:cs="Times New Roman"/>
          <w:sz w:val="26"/>
          <w:szCs w:val="26"/>
        </w:rPr>
        <w:t>Các phép tính với số nguyên. Phân tích và xử lý dữ liệu dưới dạng biểu đồ. Xác suất thực nghiệm trong một số trò chơi đơn giản</w:t>
      </w:r>
      <w:r w:rsidRPr="0046611E">
        <w:rPr>
          <w:rFonts w:ascii="Times New Roman" w:hAnsi="Times New Roman" w:cs="Times New Roman"/>
          <w:sz w:val="26"/>
          <w:szCs w:val="26"/>
        </w:rPr>
        <w:t>.</w:t>
      </w:r>
    </w:p>
    <w:p w14:paraId="17650F5E" w14:textId="405982E3" w:rsidR="005A6183" w:rsidRPr="0046611E" w:rsidRDefault="005A6183" w:rsidP="0046611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sz w:val="26"/>
          <w:szCs w:val="26"/>
        </w:rPr>
        <w:t xml:space="preserve">- Hình học: </w:t>
      </w:r>
      <w:r w:rsidR="00CF1AAF">
        <w:rPr>
          <w:rFonts w:ascii="Times New Roman" w:hAnsi="Times New Roman" w:cs="Times New Roman"/>
          <w:sz w:val="26"/>
          <w:szCs w:val="26"/>
        </w:rPr>
        <w:t>Điểm, đường thẳng, hai đường thẳng cắt nhau, hai đường thẳng song song</w:t>
      </w:r>
      <w:r w:rsidRPr="0046611E">
        <w:rPr>
          <w:rFonts w:ascii="Times New Roman" w:hAnsi="Times New Roman" w:cs="Times New Roman"/>
          <w:sz w:val="26"/>
          <w:szCs w:val="26"/>
        </w:rPr>
        <w:t>.</w:t>
      </w:r>
    </w:p>
    <w:p w14:paraId="6E2B3651" w14:textId="3AFD02E6" w:rsidR="00A509C8" w:rsidRPr="0046611E" w:rsidRDefault="00A509C8" w:rsidP="0046611E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>2. Năng lực</w:t>
      </w:r>
    </w:p>
    <w:p w14:paraId="0ACFBAD0" w14:textId="77777777" w:rsidR="00A509C8" w:rsidRPr="0046611E" w:rsidRDefault="00A509C8" w:rsidP="0046611E">
      <w:pPr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46611E">
        <w:rPr>
          <w:rFonts w:ascii="Times New Roman" w:hAnsi="Times New Roman" w:cs="Times New Roman"/>
          <w:sz w:val="26"/>
          <w:szCs w:val="26"/>
          <w:lang w:val="pt-BR"/>
        </w:rPr>
        <w:t>- Năng lực tính toán, tư duy logic.</w:t>
      </w:r>
    </w:p>
    <w:p w14:paraId="5E3E7AED" w14:textId="77777777" w:rsidR="00A509C8" w:rsidRPr="0046611E" w:rsidRDefault="00A509C8" w:rsidP="0046611E">
      <w:pPr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46611E">
        <w:rPr>
          <w:rFonts w:ascii="Times New Roman" w:hAnsi="Times New Roman" w:cs="Times New Roman"/>
          <w:sz w:val="26"/>
          <w:szCs w:val="26"/>
          <w:lang w:val="pt-BR"/>
        </w:rPr>
        <w:t>- Năng lực giải quyết vấn đề.</w:t>
      </w:r>
    </w:p>
    <w:p w14:paraId="1DFECD3C" w14:textId="77777777" w:rsidR="00A509C8" w:rsidRPr="0046611E" w:rsidRDefault="00A509C8" w:rsidP="0046611E">
      <w:pPr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46611E">
        <w:rPr>
          <w:rFonts w:ascii="Times New Roman" w:hAnsi="Times New Roman" w:cs="Times New Roman"/>
          <w:sz w:val="26"/>
          <w:szCs w:val="26"/>
          <w:lang w:val="pt-BR"/>
        </w:rPr>
        <w:t>- Năng lực sử dụng ngôn ngữ và kí hiệu toán học.</w:t>
      </w:r>
    </w:p>
    <w:p w14:paraId="5314494B" w14:textId="77777777" w:rsidR="00A509C8" w:rsidRPr="0046611E" w:rsidRDefault="00A509C8" w:rsidP="0046611E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>3. Phẩm chất</w:t>
      </w:r>
    </w:p>
    <w:p w14:paraId="4C4C9B8F" w14:textId="77777777" w:rsidR="00A509C8" w:rsidRPr="0046611E" w:rsidRDefault="00A509C8" w:rsidP="0046611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sz w:val="26"/>
          <w:szCs w:val="26"/>
        </w:rPr>
        <w:t>- Học sinh có thái độ đúng đắn trong kiểm tra, làm bài cẩn thận.</w:t>
      </w:r>
    </w:p>
    <w:p w14:paraId="31F8AA92" w14:textId="77777777" w:rsidR="00A509C8" w:rsidRPr="0046611E" w:rsidRDefault="00A509C8" w:rsidP="0046611E">
      <w:pPr>
        <w:spacing w:after="0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46611E">
        <w:rPr>
          <w:rFonts w:ascii="Times New Roman" w:hAnsi="Times New Roman" w:cs="Times New Roman"/>
          <w:b/>
          <w:sz w:val="26"/>
          <w:szCs w:val="26"/>
          <w:lang w:val="pt-BR"/>
        </w:rPr>
        <w:t>II. Ma trận đề kiểm tra</w:t>
      </w:r>
      <w:bookmarkStart w:id="0" w:name="_Hlk212500071"/>
    </w:p>
    <w:tbl>
      <w:tblPr>
        <w:tblStyle w:val="TableGrid"/>
        <w:tblW w:w="10094" w:type="dxa"/>
        <w:tblInd w:w="-176" w:type="dxa"/>
        <w:tblLook w:val="04A0" w:firstRow="1" w:lastRow="0" w:firstColumn="1" w:lastColumn="0" w:noHBand="0" w:noVBand="1"/>
      </w:tblPr>
      <w:tblGrid>
        <w:gridCol w:w="1583"/>
        <w:gridCol w:w="1973"/>
        <w:gridCol w:w="870"/>
        <w:gridCol w:w="995"/>
        <w:gridCol w:w="985"/>
        <w:gridCol w:w="993"/>
        <w:gridCol w:w="995"/>
        <w:gridCol w:w="849"/>
        <w:gridCol w:w="851"/>
      </w:tblGrid>
      <w:tr w:rsidR="00A856EA" w:rsidRPr="0046611E" w14:paraId="43F60AE6" w14:textId="77777777" w:rsidTr="005A6183">
        <w:tc>
          <w:tcPr>
            <w:tcW w:w="1583" w:type="dxa"/>
            <w:vMerge w:val="restart"/>
            <w:vAlign w:val="center"/>
          </w:tcPr>
          <w:p w14:paraId="2BB472EA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MẠCH KIẾN THỨC</w:t>
            </w:r>
          </w:p>
        </w:tc>
        <w:tc>
          <w:tcPr>
            <w:tcW w:w="1973" w:type="dxa"/>
            <w:vMerge w:val="restart"/>
            <w:vAlign w:val="center"/>
          </w:tcPr>
          <w:p w14:paraId="44A9469C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NĂNG LỰC</w:t>
            </w:r>
          </w:p>
        </w:tc>
        <w:tc>
          <w:tcPr>
            <w:tcW w:w="2850" w:type="dxa"/>
            <w:gridSpan w:val="3"/>
          </w:tcPr>
          <w:p w14:paraId="2D06B314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CẤP ĐỘ TƯ DUY</w:t>
            </w:r>
          </w:p>
        </w:tc>
        <w:tc>
          <w:tcPr>
            <w:tcW w:w="2837" w:type="dxa"/>
            <w:gridSpan w:val="3"/>
          </w:tcPr>
          <w:p w14:paraId="7510C906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CẤP ĐỘ TƯ DUY</w:t>
            </w:r>
          </w:p>
        </w:tc>
        <w:tc>
          <w:tcPr>
            <w:tcW w:w="851" w:type="dxa"/>
            <w:vMerge w:val="restart"/>
            <w:vAlign w:val="center"/>
          </w:tcPr>
          <w:p w14:paraId="1FFCE551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Tổng</w:t>
            </w:r>
          </w:p>
        </w:tc>
      </w:tr>
      <w:tr w:rsidR="00A856EA" w:rsidRPr="0046611E" w14:paraId="1F8683FC" w14:textId="77777777" w:rsidTr="005A6183">
        <w:tc>
          <w:tcPr>
            <w:tcW w:w="1583" w:type="dxa"/>
            <w:vMerge/>
          </w:tcPr>
          <w:p w14:paraId="510CF56B" w14:textId="77777777" w:rsidR="00A856EA" w:rsidRPr="0046611E" w:rsidRDefault="00A856EA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Merge/>
          </w:tcPr>
          <w:p w14:paraId="792FD7DE" w14:textId="77777777" w:rsidR="00A856EA" w:rsidRPr="0046611E" w:rsidRDefault="00A856EA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2850" w:type="dxa"/>
            <w:gridSpan w:val="3"/>
          </w:tcPr>
          <w:p w14:paraId="3B796339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TRẮC NGHIỆM NHIỀU LỰA CHỌN</w:t>
            </w:r>
          </w:p>
        </w:tc>
        <w:tc>
          <w:tcPr>
            <w:tcW w:w="2837" w:type="dxa"/>
            <w:gridSpan w:val="3"/>
          </w:tcPr>
          <w:p w14:paraId="3AE05A0C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TỰ LUẬN</w:t>
            </w:r>
          </w:p>
        </w:tc>
        <w:tc>
          <w:tcPr>
            <w:tcW w:w="851" w:type="dxa"/>
            <w:vMerge/>
          </w:tcPr>
          <w:p w14:paraId="4BEB5E1E" w14:textId="77777777" w:rsidR="00A856EA" w:rsidRPr="0046611E" w:rsidRDefault="00A856EA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  <w:tr w:rsidR="00A856EA" w:rsidRPr="0046611E" w14:paraId="085D03CA" w14:textId="77777777" w:rsidTr="005A6183">
        <w:tc>
          <w:tcPr>
            <w:tcW w:w="1583" w:type="dxa"/>
            <w:vMerge/>
          </w:tcPr>
          <w:p w14:paraId="06822148" w14:textId="77777777" w:rsidR="00A856EA" w:rsidRPr="0046611E" w:rsidRDefault="00A856EA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Merge/>
          </w:tcPr>
          <w:p w14:paraId="49438C9D" w14:textId="77777777" w:rsidR="00A856EA" w:rsidRPr="0046611E" w:rsidRDefault="00A856EA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70" w:type="dxa"/>
          </w:tcPr>
          <w:p w14:paraId="3F764B7C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Nhận biết</w:t>
            </w:r>
          </w:p>
        </w:tc>
        <w:tc>
          <w:tcPr>
            <w:tcW w:w="995" w:type="dxa"/>
          </w:tcPr>
          <w:p w14:paraId="383AB5D4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Thông hiểu</w:t>
            </w:r>
          </w:p>
        </w:tc>
        <w:tc>
          <w:tcPr>
            <w:tcW w:w="985" w:type="dxa"/>
          </w:tcPr>
          <w:p w14:paraId="3F5E616E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Vận dụng</w:t>
            </w:r>
          </w:p>
        </w:tc>
        <w:tc>
          <w:tcPr>
            <w:tcW w:w="993" w:type="dxa"/>
          </w:tcPr>
          <w:p w14:paraId="22CC8384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Nhận biết</w:t>
            </w:r>
          </w:p>
        </w:tc>
        <w:tc>
          <w:tcPr>
            <w:tcW w:w="995" w:type="dxa"/>
          </w:tcPr>
          <w:p w14:paraId="1ADE2E88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Thông hiểu</w:t>
            </w:r>
          </w:p>
        </w:tc>
        <w:tc>
          <w:tcPr>
            <w:tcW w:w="849" w:type="dxa"/>
          </w:tcPr>
          <w:p w14:paraId="58ABC722" w14:textId="77777777" w:rsidR="00A856EA" w:rsidRPr="0046611E" w:rsidRDefault="00A856EA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Vận dụng</w:t>
            </w:r>
          </w:p>
        </w:tc>
        <w:tc>
          <w:tcPr>
            <w:tcW w:w="851" w:type="dxa"/>
            <w:vMerge/>
          </w:tcPr>
          <w:p w14:paraId="5103583D" w14:textId="77777777" w:rsidR="00A856EA" w:rsidRPr="0046611E" w:rsidRDefault="00A856EA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  <w:tr w:rsidR="007C4C03" w:rsidRPr="0046611E" w14:paraId="2EE97DAE" w14:textId="77777777" w:rsidTr="007C4C03">
        <w:tc>
          <w:tcPr>
            <w:tcW w:w="1583" w:type="dxa"/>
            <w:vMerge w:val="restart"/>
            <w:vAlign w:val="center"/>
          </w:tcPr>
          <w:p w14:paraId="736717E0" w14:textId="1CCD6284" w:rsidR="007C4C03" w:rsidRPr="00CF1AAF" w:rsidRDefault="007C4C03" w:rsidP="007C4C03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CF1AAF">
              <w:rPr>
                <w:rFonts w:cs="Times New Roman"/>
                <w:b/>
                <w:bCs/>
                <w:sz w:val="26"/>
                <w:szCs w:val="26"/>
              </w:rPr>
              <w:t>1. Số nguyên</w:t>
            </w:r>
          </w:p>
        </w:tc>
        <w:tc>
          <w:tcPr>
            <w:tcW w:w="1973" w:type="dxa"/>
            <w:vAlign w:val="center"/>
          </w:tcPr>
          <w:p w14:paraId="550BCEC1" w14:textId="77777777" w:rsidR="007C4C03" w:rsidRPr="0046611E" w:rsidRDefault="007C4C03" w:rsidP="007C4C03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Tư duy và lập luận Toán học</w:t>
            </w:r>
          </w:p>
        </w:tc>
        <w:tc>
          <w:tcPr>
            <w:tcW w:w="870" w:type="dxa"/>
          </w:tcPr>
          <w:p w14:paraId="5ED0D076" w14:textId="6E4086EA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4CFD7ADE" w14:textId="2B712DBF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335F7CA0" w14:textId="77777777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713CE821" w14:textId="499EDAE6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71FECA27" w14:textId="77777777" w:rsidR="007C4C03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48A22A4E" w14:textId="569E2EAE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  0,5</w:t>
            </w:r>
          </w:p>
        </w:tc>
        <w:tc>
          <w:tcPr>
            <w:tcW w:w="849" w:type="dxa"/>
          </w:tcPr>
          <w:p w14:paraId="103DD6F8" w14:textId="77777777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6EF0B38E" w14:textId="77777777" w:rsidR="003066C0" w:rsidRDefault="003066C0" w:rsidP="003066C0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7445A575" w14:textId="725CA654" w:rsidR="007C4C03" w:rsidRPr="0046611E" w:rsidRDefault="003066C0" w:rsidP="003066C0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0,5</w:t>
            </w:r>
          </w:p>
        </w:tc>
      </w:tr>
      <w:tr w:rsidR="007C4C03" w:rsidRPr="0046611E" w14:paraId="2F3CA4DD" w14:textId="77777777" w:rsidTr="007C4C03">
        <w:tc>
          <w:tcPr>
            <w:tcW w:w="1583" w:type="dxa"/>
            <w:vMerge/>
            <w:vAlign w:val="center"/>
          </w:tcPr>
          <w:p w14:paraId="4E873F92" w14:textId="77777777" w:rsidR="007C4C03" w:rsidRPr="00CF1AAF" w:rsidRDefault="007C4C03" w:rsidP="007C4C03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Align w:val="center"/>
          </w:tcPr>
          <w:p w14:paraId="359EA931" w14:textId="77777777" w:rsidR="007C4C03" w:rsidRPr="0046611E" w:rsidRDefault="007C4C03" w:rsidP="007C4C03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Giải quyết vấn đề Toán học</w:t>
            </w:r>
          </w:p>
        </w:tc>
        <w:tc>
          <w:tcPr>
            <w:tcW w:w="870" w:type="dxa"/>
          </w:tcPr>
          <w:p w14:paraId="22CD9EE2" w14:textId="5A8B96C6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45551506" w14:textId="2FF4B9E0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6C14679C" w14:textId="77777777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0D71B470" w14:textId="77777777" w:rsidR="007C4C03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65D7C31B" w14:textId="5E23DD64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 0,5</w:t>
            </w:r>
          </w:p>
        </w:tc>
        <w:tc>
          <w:tcPr>
            <w:tcW w:w="995" w:type="dxa"/>
          </w:tcPr>
          <w:p w14:paraId="20F121B8" w14:textId="77777777" w:rsidR="007C4C03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2164D154" w14:textId="5DA741E5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  0,5</w:t>
            </w:r>
          </w:p>
        </w:tc>
        <w:tc>
          <w:tcPr>
            <w:tcW w:w="849" w:type="dxa"/>
          </w:tcPr>
          <w:p w14:paraId="4EF76308" w14:textId="654ADE46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729B61DE" w14:textId="77777777" w:rsidR="007C4C03" w:rsidRDefault="003066C0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  <w:p w14:paraId="08A14E11" w14:textId="2859A08C" w:rsidR="003066C0" w:rsidRPr="0046611E" w:rsidRDefault="003066C0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  1</w:t>
            </w:r>
          </w:p>
        </w:tc>
      </w:tr>
      <w:tr w:rsidR="007C4C03" w:rsidRPr="0046611E" w14:paraId="45D699FF" w14:textId="77777777" w:rsidTr="007C4C03">
        <w:tc>
          <w:tcPr>
            <w:tcW w:w="1583" w:type="dxa"/>
            <w:vMerge/>
            <w:vAlign w:val="center"/>
          </w:tcPr>
          <w:p w14:paraId="448D7F16" w14:textId="77777777" w:rsidR="007C4C03" w:rsidRPr="00CF1AAF" w:rsidRDefault="007C4C03" w:rsidP="007C4C03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Align w:val="center"/>
          </w:tcPr>
          <w:p w14:paraId="03514FCE" w14:textId="77777777" w:rsidR="007C4C03" w:rsidRPr="0046611E" w:rsidRDefault="007C4C03" w:rsidP="007C4C03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Mô hình hóa Toán học</w:t>
            </w:r>
          </w:p>
        </w:tc>
        <w:tc>
          <w:tcPr>
            <w:tcW w:w="870" w:type="dxa"/>
          </w:tcPr>
          <w:p w14:paraId="616F3906" w14:textId="77777777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02EB74F3" w14:textId="3823FFF3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1DF2499F" w14:textId="77777777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72FF2D35" w14:textId="77777777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7497D4EA" w14:textId="77777777" w:rsidR="007C4C03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42762FEF" w14:textId="7FD01655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  0,5</w:t>
            </w:r>
          </w:p>
        </w:tc>
        <w:tc>
          <w:tcPr>
            <w:tcW w:w="849" w:type="dxa"/>
          </w:tcPr>
          <w:p w14:paraId="4B19AA08" w14:textId="77777777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1170ECE9" w14:textId="77777777" w:rsidR="003066C0" w:rsidRDefault="003066C0" w:rsidP="003066C0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329CD650" w14:textId="56889B75" w:rsidR="007C4C03" w:rsidRPr="0046611E" w:rsidRDefault="003066C0" w:rsidP="003066C0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0,5</w:t>
            </w:r>
          </w:p>
        </w:tc>
      </w:tr>
      <w:tr w:rsidR="005A6183" w:rsidRPr="0046611E" w14:paraId="0CB49D02" w14:textId="77777777" w:rsidTr="007C4C03">
        <w:tc>
          <w:tcPr>
            <w:tcW w:w="1583" w:type="dxa"/>
            <w:vMerge w:val="restart"/>
            <w:vAlign w:val="center"/>
          </w:tcPr>
          <w:p w14:paraId="54DEAACB" w14:textId="214BC292" w:rsidR="005A6183" w:rsidRPr="00CF1AAF" w:rsidRDefault="005A6183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CF1AAF">
              <w:rPr>
                <w:rFonts w:cs="Times New Roman"/>
                <w:b/>
                <w:bCs/>
                <w:sz w:val="26"/>
                <w:szCs w:val="26"/>
              </w:rPr>
              <w:t xml:space="preserve">2. </w:t>
            </w:r>
            <w:r w:rsidR="00CF1AAF" w:rsidRPr="00CF1AAF">
              <w:rPr>
                <w:rFonts w:cs="Times New Roman"/>
                <w:b/>
                <w:bCs/>
                <w:sz w:val="26"/>
                <w:szCs w:val="26"/>
              </w:rPr>
              <w:t>Phân tích và xử lý dữ liệu</w:t>
            </w:r>
          </w:p>
        </w:tc>
        <w:tc>
          <w:tcPr>
            <w:tcW w:w="1973" w:type="dxa"/>
            <w:vAlign w:val="center"/>
          </w:tcPr>
          <w:p w14:paraId="7D4B21CE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Tư duy và lập luận Toán học</w:t>
            </w:r>
          </w:p>
        </w:tc>
        <w:tc>
          <w:tcPr>
            <w:tcW w:w="870" w:type="dxa"/>
          </w:tcPr>
          <w:p w14:paraId="7264142F" w14:textId="77777777" w:rsidR="005A6183" w:rsidRDefault="007C4C0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  <w:p w14:paraId="75860560" w14:textId="324A39A9" w:rsidR="007C4C03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 0,5</w:t>
            </w:r>
          </w:p>
        </w:tc>
        <w:tc>
          <w:tcPr>
            <w:tcW w:w="995" w:type="dxa"/>
          </w:tcPr>
          <w:p w14:paraId="31893880" w14:textId="114C5E51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78494D74" w14:textId="7777777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7A2A2FE2" w14:textId="07D5BAB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0E97C9AC" w14:textId="5B5931BB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70208D45" w14:textId="7777777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51C0C473" w14:textId="65B99643" w:rsidR="003066C0" w:rsidRDefault="003066C0" w:rsidP="003066C0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  <w:p w14:paraId="2B26DB37" w14:textId="0D683881" w:rsidR="005A6183" w:rsidRPr="0046611E" w:rsidRDefault="003066C0" w:rsidP="003066C0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0,5</w:t>
            </w:r>
          </w:p>
        </w:tc>
      </w:tr>
      <w:tr w:rsidR="005A6183" w:rsidRPr="0046611E" w14:paraId="49EE0469" w14:textId="77777777" w:rsidTr="007C4C03">
        <w:tc>
          <w:tcPr>
            <w:tcW w:w="1583" w:type="dxa"/>
            <w:vMerge/>
          </w:tcPr>
          <w:p w14:paraId="07F808E8" w14:textId="77777777" w:rsidR="005A6183" w:rsidRPr="00CF1AAF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Align w:val="center"/>
          </w:tcPr>
          <w:p w14:paraId="517A6214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Giải quyết vấn đề Toán học</w:t>
            </w:r>
          </w:p>
        </w:tc>
        <w:tc>
          <w:tcPr>
            <w:tcW w:w="870" w:type="dxa"/>
          </w:tcPr>
          <w:p w14:paraId="5F118323" w14:textId="07212891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71C46C0D" w14:textId="77777777" w:rsidR="005A6183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  <w:p w14:paraId="3DE0C8CE" w14:textId="7C4DC23E" w:rsidR="003B2DD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  0,5</w:t>
            </w:r>
          </w:p>
        </w:tc>
        <w:tc>
          <w:tcPr>
            <w:tcW w:w="985" w:type="dxa"/>
          </w:tcPr>
          <w:p w14:paraId="738460AC" w14:textId="7777777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5CE2338D" w14:textId="77777777" w:rsidR="003B2DDC" w:rsidRDefault="003B2DDC" w:rsidP="003B2DD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387D9E85" w14:textId="6CE09EE8" w:rsidR="005A6183" w:rsidRPr="0046611E" w:rsidRDefault="003B2DDC" w:rsidP="003B2DD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 0,5</w:t>
            </w:r>
          </w:p>
        </w:tc>
        <w:tc>
          <w:tcPr>
            <w:tcW w:w="995" w:type="dxa"/>
          </w:tcPr>
          <w:p w14:paraId="46372DDB" w14:textId="6023AC42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66D6F42B" w14:textId="77777777" w:rsidR="003B2DDC" w:rsidRDefault="003B2DDC" w:rsidP="003B2DD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32F9AAB8" w14:textId="13F5EFA8" w:rsidR="005A6183" w:rsidRPr="0046611E" w:rsidRDefault="003B2DDC" w:rsidP="003B2DD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0,5</w:t>
            </w:r>
          </w:p>
        </w:tc>
        <w:tc>
          <w:tcPr>
            <w:tcW w:w="851" w:type="dxa"/>
          </w:tcPr>
          <w:p w14:paraId="6A4F372F" w14:textId="77777777" w:rsidR="005A6183" w:rsidRDefault="003066C0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  <w:p w14:paraId="256FB7E1" w14:textId="6F71A76B" w:rsidR="003066C0" w:rsidRPr="0046611E" w:rsidRDefault="003066C0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1,5</w:t>
            </w:r>
          </w:p>
        </w:tc>
      </w:tr>
      <w:tr w:rsidR="005A6183" w:rsidRPr="0046611E" w14:paraId="6DC5B950" w14:textId="77777777" w:rsidTr="007C4C03">
        <w:tc>
          <w:tcPr>
            <w:tcW w:w="1583" w:type="dxa"/>
            <w:vMerge/>
          </w:tcPr>
          <w:p w14:paraId="4B2C0989" w14:textId="77777777" w:rsidR="005A6183" w:rsidRPr="00CF1AAF" w:rsidRDefault="005A6183" w:rsidP="0046611E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Align w:val="center"/>
          </w:tcPr>
          <w:p w14:paraId="73769AFE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Mô hình hóa Toán học</w:t>
            </w:r>
          </w:p>
        </w:tc>
        <w:tc>
          <w:tcPr>
            <w:tcW w:w="870" w:type="dxa"/>
          </w:tcPr>
          <w:p w14:paraId="2824F464" w14:textId="1E1DEE83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2CC06C62" w14:textId="7777777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6D0AAD16" w14:textId="7777777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43F5BB6B" w14:textId="77777777" w:rsidR="003B2DDC" w:rsidRDefault="003B2DDC" w:rsidP="003B2DD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4D9F1BC1" w14:textId="4523C3DA" w:rsidR="005A6183" w:rsidRPr="0046611E" w:rsidRDefault="003B2DDC" w:rsidP="003B2DD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 0,5</w:t>
            </w:r>
          </w:p>
        </w:tc>
        <w:tc>
          <w:tcPr>
            <w:tcW w:w="995" w:type="dxa"/>
          </w:tcPr>
          <w:p w14:paraId="6BF89134" w14:textId="7777777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7E44F5EA" w14:textId="1431F6F8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50EE8561" w14:textId="77777777" w:rsidR="005A6183" w:rsidRDefault="003066C0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774A0599" w14:textId="7C19A594" w:rsidR="003066C0" w:rsidRPr="0046611E" w:rsidRDefault="003066C0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0,5</w:t>
            </w:r>
          </w:p>
        </w:tc>
      </w:tr>
      <w:tr w:rsidR="005A6183" w:rsidRPr="0046611E" w14:paraId="31F3D1D3" w14:textId="77777777" w:rsidTr="007C4C03">
        <w:tc>
          <w:tcPr>
            <w:tcW w:w="1583" w:type="dxa"/>
            <w:vMerge w:val="restart"/>
            <w:vAlign w:val="center"/>
          </w:tcPr>
          <w:p w14:paraId="55632048" w14:textId="741465F4" w:rsidR="005A6183" w:rsidRPr="00CF1AAF" w:rsidRDefault="005A6183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CF1AAF">
              <w:rPr>
                <w:rFonts w:cs="Times New Roman"/>
                <w:b/>
                <w:bCs/>
                <w:sz w:val="26"/>
                <w:szCs w:val="26"/>
              </w:rPr>
              <w:t xml:space="preserve">3. </w:t>
            </w:r>
            <w:r w:rsidR="00CF1AAF" w:rsidRPr="00CF1AAF">
              <w:rPr>
                <w:rFonts w:cs="Times New Roman"/>
                <w:b/>
                <w:bCs/>
                <w:sz w:val="26"/>
                <w:szCs w:val="26"/>
              </w:rPr>
              <w:t>Xác suất thực nghiệm</w:t>
            </w:r>
            <w:r w:rsidRPr="00CF1AAF">
              <w:rPr>
                <w:rFonts w:cs="Times New Roman"/>
                <w:b/>
                <w:bCs/>
                <w:sz w:val="26"/>
                <w:szCs w:val="26"/>
              </w:rPr>
              <w:t>.</w:t>
            </w:r>
          </w:p>
        </w:tc>
        <w:tc>
          <w:tcPr>
            <w:tcW w:w="1973" w:type="dxa"/>
            <w:vAlign w:val="center"/>
          </w:tcPr>
          <w:p w14:paraId="56DA4B7D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Tư duy và lập luận Toán học</w:t>
            </w:r>
          </w:p>
        </w:tc>
        <w:tc>
          <w:tcPr>
            <w:tcW w:w="870" w:type="dxa"/>
          </w:tcPr>
          <w:p w14:paraId="5CA8E398" w14:textId="77777777" w:rsidR="005A6183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0F8ED261" w14:textId="5876372C" w:rsidR="003B2DD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 0,5</w:t>
            </w:r>
          </w:p>
        </w:tc>
        <w:tc>
          <w:tcPr>
            <w:tcW w:w="995" w:type="dxa"/>
          </w:tcPr>
          <w:p w14:paraId="75299027" w14:textId="7777777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568C1BDB" w14:textId="7777777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4832048E" w14:textId="77777777" w:rsidR="005A6183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4DA04EB9" w14:textId="56821308" w:rsidR="003B2DD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     1</w:t>
            </w:r>
          </w:p>
        </w:tc>
        <w:tc>
          <w:tcPr>
            <w:tcW w:w="995" w:type="dxa"/>
          </w:tcPr>
          <w:p w14:paraId="19F8EB99" w14:textId="7777777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3F9F7394" w14:textId="26FB1756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791162D2" w14:textId="77777777" w:rsidR="005A6183" w:rsidRDefault="003066C0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  <w:p w14:paraId="232DDFEA" w14:textId="1464418E" w:rsidR="003066C0" w:rsidRPr="0046611E" w:rsidRDefault="003066C0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1,5</w:t>
            </w:r>
          </w:p>
        </w:tc>
      </w:tr>
      <w:tr w:rsidR="005A6183" w:rsidRPr="0046611E" w14:paraId="309EE25C" w14:textId="77777777" w:rsidTr="007C4C03">
        <w:tc>
          <w:tcPr>
            <w:tcW w:w="1583" w:type="dxa"/>
            <w:vMerge/>
            <w:vAlign w:val="center"/>
          </w:tcPr>
          <w:p w14:paraId="71C55FDE" w14:textId="77777777" w:rsidR="005A6183" w:rsidRPr="00CF1AAF" w:rsidRDefault="005A6183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Align w:val="center"/>
          </w:tcPr>
          <w:p w14:paraId="3BFBCE25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Giải quyết vấn đề Toán học</w:t>
            </w:r>
          </w:p>
        </w:tc>
        <w:tc>
          <w:tcPr>
            <w:tcW w:w="870" w:type="dxa"/>
          </w:tcPr>
          <w:p w14:paraId="1BA7A736" w14:textId="77777777" w:rsidR="005A6183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46203D14" w14:textId="0B3F26D5" w:rsidR="003B2DD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 0,5</w:t>
            </w:r>
          </w:p>
        </w:tc>
        <w:tc>
          <w:tcPr>
            <w:tcW w:w="995" w:type="dxa"/>
          </w:tcPr>
          <w:p w14:paraId="5DD407B9" w14:textId="7777777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2A392DC8" w14:textId="7777777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6AB27F07" w14:textId="77777777" w:rsidR="005A6183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6E9E28DF" w14:textId="18D60A1B" w:rsidR="003B2DD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     1</w:t>
            </w:r>
          </w:p>
        </w:tc>
        <w:tc>
          <w:tcPr>
            <w:tcW w:w="995" w:type="dxa"/>
          </w:tcPr>
          <w:p w14:paraId="4492DD56" w14:textId="7777777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5141FC7D" w14:textId="68310962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0AF15FB1" w14:textId="77777777" w:rsidR="00115D23" w:rsidRDefault="003066C0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  <w:p w14:paraId="6B8035DA" w14:textId="5E93F13C" w:rsidR="003066C0" w:rsidRPr="0046611E" w:rsidRDefault="003066C0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1,5</w:t>
            </w:r>
          </w:p>
        </w:tc>
      </w:tr>
      <w:tr w:rsidR="005A6183" w:rsidRPr="0046611E" w14:paraId="08D7087C" w14:textId="77777777" w:rsidTr="007C4C03">
        <w:tc>
          <w:tcPr>
            <w:tcW w:w="1583" w:type="dxa"/>
            <w:vMerge/>
            <w:vAlign w:val="center"/>
          </w:tcPr>
          <w:p w14:paraId="5A5EA821" w14:textId="77777777" w:rsidR="005A6183" w:rsidRPr="00CF1AAF" w:rsidRDefault="005A6183" w:rsidP="0046611E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Align w:val="center"/>
          </w:tcPr>
          <w:p w14:paraId="7C64E97A" w14:textId="77777777" w:rsidR="005A6183" w:rsidRPr="0046611E" w:rsidRDefault="005A6183" w:rsidP="0046611E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Mô hình hóa Toán học</w:t>
            </w:r>
          </w:p>
        </w:tc>
        <w:tc>
          <w:tcPr>
            <w:tcW w:w="870" w:type="dxa"/>
          </w:tcPr>
          <w:p w14:paraId="465DF850" w14:textId="7777777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1E0BECCE" w14:textId="10D8897E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4A886936" w14:textId="7777777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6E39164E" w14:textId="7777777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1F199870" w14:textId="77777777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33F9BBF5" w14:textId="4942558B" w:rsidR="005A6183" w:rsidRPr="0046611E" w:rsidRDefault="005A618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0EAC737C" w14:textId="3C41F434" w:rsidR="00115D23" w:rsidRPr="0046611E" w:rsidRDefault="00115D23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</w:tr>
      <w:tr w:rsidR="00A5462C" w:rsidRPr="0046611E" w14:paraId="1FCD115B" w14:textId="77777777" w:rsidTr="007C4C03">
        <w:tc>
          <w:tcPr>
            <w:tcW w:w="1583" w:type="dxa"/>
            <w:vMerge w:val="restart"/>
            <w:vAlign w:val="center"/>
          </w:tcPr>
          <w:p w14:paraId="3C6D2582" w14:textId="77777777" w:rsidR="00A5462C" w:rsidRPr="00CF1AAF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CF1AAF">
              <w:rPr>
                <w:rFonts w:cs="Times New Roman"/>
                <w:b/>
                <w:bCs/>
                <w:sz w:val="26"/>
                <w:szCs w:val="26"/>
              </w:rPr>
              <w:lastRenderedPageBreak/>
              <w:t>4. Hình</w:t>
            </w:r>
          </w:p>
        </w:tc>
        <w:tc>
          <w:tcPr>
            <w:tcW w:w="1973" w:type="dxa"/>
            <w:vAlign w:val="center"/>
          </w:tcPr>
          <w:p w14:paraId="4244C95D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Tư duy và lập luận Toán học</w:t>
            </w:r>
          </w:p>
        </w:tc>
        <w:tc>
          <w:tcPr>
            <w:tcW w:w="870" w:type="dxa"/>
          </w:tcPr>
          <w:p w14:paraId="652C99BE" w14:textId="77777777" w:rsidR="00A5462C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33D7D069" w14:textId="4C10CE4F" w:rsidR="003B2DD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 0,5</w:t>
            </w:r>
          </w:p>
        </w:tc>
        <w:tc>
          <w:tcPr>
            <w:tcW w:w="995" w:type="dxa"/>
          </w:tcPr>
          <w:p w14:paraId="79632ADA" w14:textId="77777777" w:rsidR="00A5462C" w:rsidRPr="0046611E" w:rsidRDefault="00A5462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6C6FDDCF" w14:textId="77777777" w:rsidR="00A5462C" w:rsidRPr="0046611E" w:rsidRDefault="00A5462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1A9D4EB4" w14:textId="0504C878" w:rsidR="00A5462C" w:rsidRPr="00A5462C" w:rsidRDefault="00A5462C" w:rsidP="007C4C03">
            <w:pPr>
              <w:spacing w:line="276" w:lineRule="auto"/>
            </w:pPr>
          </w:p>
        </w:tc>
        <w:tc>
          <w:tcPr>
            <w:tcW w:w="995" w:type="dxa"/>
          </w:tcPr>
          <w:p w14:paraId="1FE116A6" w14:textId="776551EC" w:rsidR="00A5462C" w:rsidRPr="0046611E" w:rsidRDefault="00A5462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192EAE2E" w14:textId="77777777" w:rsidR="00A5462C" w:rsidRPr="0046611E" w:rsidRDefault="00A5462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1" w:type="dxa"/>
          </w:tcPr>
          <w:p w14:paraId="38649E9B" w14:textId="77777777" w:rsidR="003066C0" w:rsidRDefault="003066C0" w:rsidP="003066C0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6B7C6F77" w14:textId="25B5BE16" w:rsidR="00A5462C" w:rsidRPr="0046611E" w:rsidRDefault="003066C0" w:rsidP="003066C0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0,5</w:t>
            </w:r>
          </w:p>
        </w:tc>
      </w:tr>
      <w:tr w:rsidR="00A5462C" w:rsidRPr="0046611E" w14:paraId="5C63E049" w14:textId="77777777" w:rsidTr="007C4C03">
        <w:tc>
          <w:tcPr>
            <w:tcW w:w="1583" w:type="dxa"/>
            <w:vMerge/>
          </w:tcPr>
          <w:p w14:paraId="191FA3E8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Align w:val="center"/>
          </w:tcPr>
          <w:p w14:paraId="6DDFB892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Giải quyết vấn đề Toán học</w:t>
            </w:r>
          </w:p>
        </w:tc>
        <w:tc>
          <w:tcPr>
            <w:tcW w:w="870" w:type="dxa"/>
          </w:tcPr>
          <w:p w14:paraId="71F9BCDC" w14:textId="77777777" w:rsidR="00A5462C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3AB8A935" w14:textId="00BD2A1F" w:rsidR="003B2DD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 0,5</w:t>
            </w:r>
          </w:p>
        </w:tc>
        <w:tc>
          <w:tcPr>
            <w:tcW w:w="995" w:type="dxa"/>
          </w:tcPr>
          <w:p w14:paraId="59402CF2" w14:textId="77777777" w:rsidR="00A5462C" w:rsidRPr="0046611E" w:rsidRDefault="00A5462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0E091FD3" w14:textId="77777777" w:rsidR="00A5462C" w:rsidRPr="0046611E" w:rsidRDefault="00A5462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0F16A850" w14:textId="1F072405" w:rsidR="00A5462C" w:rsidRPr="0046611E" w:rsidRDefault="00A5462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09B1E4CC" w14:textId="28C169DE" w:rsidR="00A5462C" w:rsidRPr="0046611E" w:rsidRDefault="00A5462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7198D604" w14:textId="77777777" w:rsidR="00A5462C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08A3213B" w14:textId="2DB053C3" w:rsidR="003B2DD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  2</w:t>
            </w:r>
          </w:p>
        </w:tc>
        <w:tc>
          <w:tcPr>
            <w:tcW w:w="851" w:type="dxa"/>
          </w:tcPr>
          <w:p w14:paraId="7EBB04F9" w14:textId="77777777" w:rsidR="00A5462C" w:rsidRDefault="003066C0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  <w:p w14:paraId="7CBF927E" w14:textId="1FDDAF1B" w:rsidR="003066C0" w:rsidRPr="0046611E" w:rsidRDefault="003066C0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2,5</w:t>
            </w:r>
          </w:p>
        </w:tc>
      </w:tr>
      <w:tr w:rsidR="00A5462C" w:rsidRPr="0046611E" w14:paraId="457787E3" w14:textId="77777777" w:rsidTr="007C4C03">
        <w:tc>
          <w:tcPr>
            <w:tcW w:w="1583" w:type="dxa"/>
            <w:vMerge/>
          </w:tcPr>
          <w:p w14:paraId="7EA03BBD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973" w:type="dxa"/>
            <w:vAlign w:val="center"/>
          </w:tcPr>
          <w:p w14:paraId="6420BF17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46611E">
              <w:rPr>
                <w:rFonts w:cs="Times New Roman"/>
                <w:bCs/>
                <w:sz w:val="26"/>
                <w:szCs w:val="26"/>
              </w:rPr>
              <w:t>Mô hình hóa Toán học</w:t>
            </w:r>
          </w:p>
        </w:tc>
        <w:tc>
          <w:tcPr>
            <w:tcW w:w="870" w:type="dxa"/>
          </w:tcPr>
          <w:p w14:paraId="574FB1E4" w14:textId="77777777" w:rsidR="00A5462C" w:rsidRPr="0046611E" w:rsidRDefault="00A5462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27685E2F" w14:textId="77777777" w:rsidR="00A5462C" w:rsidRPr="0046611E" w:rsidRDefault="00A5462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85" w:type="dxa"/>
          </w:tcPr>
          <w:p w14:paraId="69F1E931" w14:textId="77777777" w:rsidR="00A5462C" w:rsidRPr="0046611E" w:rsidRDefault="00A5462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008BFEE1" w14:textId="77777777" w:rsidR="00A5462C" w:rsidRPr="0046611E" w:rsidRDefault="00A5462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5" w:type="dxa"/>
          </w:tcPr>
          <w:p w14:paraId="15BDBDCE" w14:textId="77777777" w:rsidR="00A5462C" w:rsidRPr="0046611E" w:rsidRDefault="00A5462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49" w:type="dxa"/>
          </w:tcPr>
          <w:p w14:paraId="326ED2E6" w14:textId="609DA296" w:rsidR="00A5462C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2B2746EE" w14:textId="0CD75BBE" w:rsidR="003B2DD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0,5</w:t>
            </w:r>
          </w:p>
        </w:tc>
        <w:tc>
          <w:tcPr>
            <w:tcW w:w="851" w:type="dxa"/>
          </w:tcPr>
          <w:p w14:paraId="6D8449B0" w14:textId="77777777" w:rsidR="00A5462C" w:rsidRDefault="003066C0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  <w:p w14:paraId="1CD8D531" w14:textId="586158EC" w:rsidR="003066C0" w:rsidRPr="0046611E" w:rsidRDefault="003066C0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    0,5</w:t>
            </w:r>
          </w:p>
        </w:tc>
      </w:tr>
      <w:tr w:rsidR="00A5462C" w:rsidRPr="0046611E" w14:paraId="1F0EE37E" w14:textId="77777777" w:rsidTr="007C4C03">
        <w:tc>
          <w:tcPr>
            <w:tcW w:w="1583" w:type="dxa"/>
          </w:tcPr>
          <w:p w14:paraId="15A4F1D0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Tổng số câu</w:t>
            </w:r>
          </w:p>
        </w:tc>
        <w:tc>
          <w:tcPr>
            <w:tcW w:w="1973" w:type="dxa"/>
          </w:tcPr>
          <w:p w14:paraId="73DD685D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70" w:type="dxa"/>
          </w:tcPr>
          <w:p w14:paraId="796D7E28" w14:textId="3CE736B4" w:rsidR="00A5462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995" w:type="dxa"/>
          </w:tcPr>
          <w:p w14:paraId="788DADBA" w14:textId="0D2A7774" w:rsidR="00A5462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985" w:type="dxa"/>
          </w:tcPr>
          <w:p w14:paraId="6E4EB9AB" w14:textId="77777777" w:rsidR="00A5462C" w:rsidRPr="0046611E" w:rsidRDefault="00A5462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5D35D420" w14:textId="06CC370B" w:rsidR="00A5462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995" w:type="dxa"/>
          </w:tcPr>
          <w:p w14:paraId="272093AA" w14:textId="165C1272" w:rsidR="00A5462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49" w:type="dxa"/>
          </w:tcPr>
          <w:p w14:paraId="27CDA505" w14:textId="4DF61740" w:rsidR="00A5462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51" w:type="dxa"/>
          </w:tcPr>
          <w:p w14:paraId="17407681" w14:textId="7CFD5C7B" w:rsidR="00A5462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9</w:t>
            </w:r>
          </w:p>
        </w:tc>
      </w:tr>
      <w:tr w:rsidR="00A5462C" w:rsidRPr="0046611E" w14:paraId="64BF333B" w14:textId="77777777" w:rsidTr="007C4C03">
        <w:tc>
          <w:tcPr>
            <w:tcW w:w="1583" w:type="dxa"/>
          </w:tcPr>
          <w:p w14:paraId="193A2E32" w14:textId="77777777" w:rsidR="00A5462C" w:rsidRPr="0046611E" w:rsidRDefault="00A5462C" w:rsidP="00A5462C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6611E">
              <w:rPr>
                <w:rFonts w:cs="Times New Roman"/>
                <w:b/>
                <w:bCs/>
                <w:sz w:val="26"/>
                <w:szCs w:val="26"/>
              </w:rPr>
              <w:t>Tổng điểm</w:t>
            </w:r>
          </w:p>
        </w:tc>
        <w:tc>
          <w:tcPr>
            <w:tcW w:w="1973" w:type="dxa"/>
          </w:tcPr>
          <w:p w14:paraId="680AEA56" w14:textId="77777777" w:rsidR="00A5462C" w:rsidRPr="0046611E" w:rsidRDefault="00A5462C" w:rsidP="00A5462C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70" w:type="dxa"/>
          </w:tcPr>
          <w:p w14:paraId="05CCCB99" w14:textId="5C1EF218" w:rsidR="00A5462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,5</w:t>
            </w:r>
          </w:p>
        </w:tc>
        <w:tc>
          <w:tcPr>
            <w:tcW w:w="995" w:type="dxa"/>
          </w:tcPr>
          <w:p w14:paraId="1CAB64B5" w14:textId="4E46A246" w:rsidR="00A5462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0,5</w:t>
            </w:r>
          </w:p>
        </w:tc>
        <w:tc>
          <w:tcPr>
            <w:tcW w:w="985" w:type="dxa"/>
          </w:tcPr>
          <w:p w14:paraId="7643291A" w14:textId="77777777" w:rsidR="00A5462C" w:rsidRPr="0046611E" w:rsidRDefault="00A5462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098CB0E0" w14:textId="547B398F" w:rsidR="00A5462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2,5</w:t>
            </w:r>
          </w:p>
        </w:tc>
        <w:tc>
          <w:tcPr>
            <w:tcW w:w="995" w:type="dxa"/>
          </w:tcPr>
          <w:p w14:paraId="756A4089" w14:textId="2F1B8625" w:rsidR="00A5462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,5</w:t>
            </w:r>
          </w:p>
        </w:tc>
        <w:tc>
          <w:tcPr>
            <w:tcW w:w="849" w:type="dxa"/>
          </w:tcPr>
          <w:p w14:paraId="083ACCB2" w14:textId="74E6DBF9" w:rsidR="00A5462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51" w:type="dxa"/>
          </w:tcPr>
          <w:p w14:paraId="52CB8521" w14:textId="729655EB" w:rsidR="00A5462C" w:rsidRPr="0046611E" w:rsidRDefault="003B2DDC" w:rsidP="007C4C03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10</w:t>
            </w:r>
          </w:p>
        </w:tc>
      </w:tr>
    </w:tbl>
    <w:bookmarkEnd w:id="0"/>
    <w:p w14:paraId="5AEAD1A0" w14:textId="77777777" w:rsidR="00E94B79" w:rsidRPr="0046611E" w:rsidRDefault="00E94B79" w:rsidP="0046611E">
      <w:pPr>
        <w:spacing w:after="0"/>
        <w:contextualSpacing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46611E">
        <w:rPr>
          <w:rFonts w:ascii="Times New Roman" w:hAnsi="Times New Roman" w:cs="Times New Roman"/>
          <w:b/>
          <w:sz w:val="26"/>
          <w:szCs w:val="26"/>
          <w:lang w:val="pt-BR"/>
        </w:rPr>
        <w:t xml:space="preserve">III. Bảng đặc tả </w:t>
      </w:r>
      <w:r w:rsidRPr="0046611E">
        <w:rPr>
          <w:rFonts w:ascii="Times New Roman" w:hAnsi="Times New Roman" w:cs="Times New Roman"/>
          <w:sz w:val="26"/>
          <w:szCs w:val="26"/>
        </w:rPr>
        <w:t>(đính kèm trang sau)</w:t>
      </w:r>
    </w:p>
    <w:p w14:paraId="7D78C17C" w14:textId="77777777" w:rsidR="00E94B79" w:rsidRPr="0046611E" w:rsidRDefault="00E94B79" w:rsidP="0046611E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>IV. Nội dung đề kiểm tra</w:t>
      </w:r>
      <w:r w:rsidRPr="0046611E">
        <w:rPr>
          <w:rFonts w:ascii="Times New Roman" w:hAnsi="Times New Roman" w:cs="Times New Roman"/>
          <w:sz w:val="26"/>
          <w:szCs w:val="26"/>
        </w:rPr>
        <w:t xml:space="preserve"> (đính kèm trang sau)</w:t>
      </w:r>
    </w:p>
    <w:p w14:paraId="1CA3B480" w14:textId="77777777" w:rsidR="00E94B79" w:rsidRPr="0046611E" w:rsidRDefault="00E94B79" w:rsidP="0046611E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>V. Hướng dẫn chấm và biểu điểm</w:t>
      </w:r>
      <w:r w:rsidRPr="0046611E">
        <w:rPr>
          <w:rFonts w:ascii="Times New Roman" w:hAnsi="Times New Roman" w:cs="Times New Roman"/>
          <w:sz w:val="26"/>
          <w:szCs w:val="26"/>
        </w:rPr>
        <w:t xml:space="preserve"> (đính kèm trang sau)</w:t>
      </w:r>
    </w:p>
    <w:p w14:paraId="431AC988" w14:textId="77777777" w:rsidR="00E94B79" w:rsidRPr="0046611E" w:rsidRDefault="00E94B79" w:rsidP="0046611E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3ADE7BE9" w14:textId="77777777" w:rsidR="00526B23" w:rsidRPr="0046611E" w:rsidRDefault="00526B23" w:rsidP="0046611E">
      <w:pPr>
        <w:rPr>
          <w:rFonts w:ascii="Times New Roman" w:hAnsi="Times New Roman" w:cs="Times New Roman"/>
          <w:b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br w:type="page"/>
      </w:r>
    </w:p>
    <w:p w14:paraId="4FC64FE9" w14:textId="1894F3C9" w:rsidR="00E94B79" w:rsidRPr="0046611E" w:rsidRDefault="00E94B79" w:rsidP="0046611E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lastRenderedPageBreak/>
        <w:t>BẢNG ĐẶC TẢ KĨ THUẬT ĐỀ KIỂM TRA</w:t>
      </w:r>
      <w:r w:rsidR="006C2242">
        <w:rPr>
          <w:rFonts w:ascii="Times New Roman" w:hAnsi="Times New Roman" w:cs="Times New Roman"/>
          <w:b/>
          <w:sz w:val="26"/>
          <w:szCs w:val="26"/>
        </w:rPr>
        <w:t xml:space="preserve"> GIỮA</w:t>
      </w:r>
      <w:r w:rsidR="00832491" w:rsidRPr="0046611E">
        <w:rPr>
          <w:rFonts w:ascii="Times New Roman" w:hAnsi="Times New Roman" w:cs="Times New Roman"/>
          <w:b/>
          <w:sz w:val="26"/>
          <w:szCs w:val="26"/>
        </w:rPr>
        <w:t xml:space="preserve"> KÌ I</w:t>
      </w:r>
      <w:r w:rsidR="006C2242">
        <w:rPr>
          <w:rFonts w:ascii="Times New Roman" w:hAnsi="Times New Roman" w:cs="Times New Roman"/>
          <w:b/>
          <w:sz w:val="26"/>
          <w:szCs w:val="26"/>
        </w:rPr>
        <w:t>I</w:t>
      </w:r>
      <w:r w:rsidRPr="0046611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5F46E32" w14:textId="5481DD79" w:rsidR="00E94B79" w:rsidRPr="0046611E" w:rsidRDefault="00E94B79" w:rsidP="0046611E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6611E">
        <w:rPr>
          <w:rFonts w:ascii="Times New Roman" w:hAnsi="Times New Roman" w:cs="Times New Roman"/>
          <w:b/>
          <w:sz w:val="26"/>
          <w:szCs w:val="26"/>
        </w:rPr>
        <w:t xml:space="preserve">MÔN TOÁN LỚP </w:t>
      </w:r>
      <w:r w:rsidR="006C2242">
        <w:rPr>
          <w:rFonts w:ascii="Times New Roman" w:hAnsi="Times New Roman" w:cs="Times New Roman"/>
          <w:b/>
          <w:sz w:val="26"/>
          <w:szCs w:val="26"/>
        </w:rPr>
        <w:t>6</w:t>
      </w:r>
      <w:r w:rsidRPr="0046611E">
        <w:rPr>
          <w:rFonts w:ascii="Times New Roman" w:hAnsi="Times New Roman" w:cs="Times New Roman"/>
          <w:b/>
          <w:sz w:val="26"/>
          <w:szCs w:val="26"/>
        </w:rPr>
        <w:t xml:space="preserve"> - THỜI GIAN LÀM BÀI: 90 PHÚT</w:t>
      </w:r>
    </w:p>
    <w:tbl>
      <w:tblPr>
        <w:tblStyle w:val="TableGrid"/>
        <w:tblW w:w="10518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590"/>
        <w:gridCol w:w="1508"/>
        <w:gridCol w:w="4281"/>
        <w:gridCol w:w="1134"/>
        <w:gridCol w:w="1134"/>
        <w:gridCol w:w="879"/>
        <w:gridCol w:w="992"/>
      </w:tblGrid>
      <w:tr w:rsidR="00E94B79" w:rsidRPr="0046611E" w14:paraId="2726605B" w14:textId="77777777" w:rsidTr="008B4A07">
        <w:trPr>
          <w:trHeight w:val="300"/>
        </w:trPr>
        <w:tc>
          <w:tcPr>
            <w:tcW w:w="590" w:type="dxa"/>
            <w:vMerge w:val="restart"/>
            <w:vAlign w:val="center"/>
          </w:tcPr>
          <w:p w14:paraId="0D3431C2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bookmarkStart w:id="1" w:name="_Hlk212500118"/>
            <w:r w:rsidRPr="0046611E">
              <w:rPr>
                <w:rFonts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1508" w:type="dxa"/>
            <w:vMerge w:val="restart"/>
            <w:vAlign w:val="center"/>
          </w:tcPr>
          <w:p w14:paraId="26659ECB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Nội dung chính</w:t>
            </w:r>
          </w:p>
        </w:tc>
        <w:tc>
          <w:tcPr>
            <w:tcW w:w="4281" w:type="dxa"/>
            <w:vMerge w:val="restart"/>
            <w:vAlign w:val="center"/>
          </w:tcPr>
          <w:p w14:paraId="238997E2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Mức độ kiến thức, kĩ năng cần kiểm tra, đánh giá</w:t>
            </w:r>
          </w:p>
        </w:tc>
        <w:tc>
          <w:tcPr>
            <w:tcW w:w="3147" w:type="dxa"/>
            <w:gridSpan w:val="3"/>
          </w:tcPr>
          <w:p w14:paraId="70946D2D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Số câu hỏi theo mức độ nhận thức</w:t>
            </w:r>
          </w:p>
        </w:tc>
        <w:tc>
          <w:tcPr>
            <w:tcW w:w="992" w:type="dxa"/>
            <w:vMerge w:val="restart"/>
            <w:vAlign w:val="center"/>
          </w:tcPr>
          <w:p w14:paraId="092D3A68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Tổng</w:t>
            </w:r>
          </w:p>
        </w:tc>
      </w:tr>
      <w:tr w:rsidR="00E94B79" w:rsidRPr="0046611E" w14:paraId="1C80AF66" w14:textId="77777777" w:rsidTr="008B4A07">
        <w:trPr>
          <w:trHeight w:val="775"/>
        </w:trPr>
        <w:tc>
          <w:tcPr>
            <w:tcW w:w="590" w:type="dxa"/>
            <w:vMerge/>
            <w:vAlign w:val="center"/>
          </w:tcPr>
          <w:p w14:paraId="064B3BDC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508" w:type="dxa"/>
            <w:vMerge/>
            <w:vAlign w:val="center"/>
          </w:tcPr>
          <w:p w14:paraId="0F440E43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281" w:type="dxa"/>
            <w:vMerge/>
          </w:tcPr>
          <w:p w14:paraId="40E3E1AD" w14:textId="77777777" w:rsidR="00E94B79" w:rsidRPr="0046611E" w:rsidRDefault="00E94B79" w:rsidP="0046611E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015592AD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1134" w:type="dxa"/>
            <w:vAlign w:val="center"/>
          </w:tcPr>
          <w:p w14:paraId="4AE8AEBE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879" w:type="dxa"/>
            <w:vAlign w:val="center"/>
          </w:tcPr>
          <w:p w14:paraId="5B849C32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 xml:space="preserve">Vận dụng </w:t>
            </w:r>
          </w:p>
        </w:tc>
        <w:tc>
          <w:tcPr>
            <w:tcW w:w="992" w:type="dxa"/>
            <w:vMerge/>
            <w:vAlign w:val="center"/>
          </w:tcPr>
          <w:p w14:paraId="0969020F" w14:textId="77777777" w:rsidR="00E94B79" w:rsidRPr="0046611E" w:rsidRDefault="00E94B79" w:rsidP="0046611E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A52540" w:rsidRPr="0046611E" w14:paraId="48F644F2" w14:textId="77777777" w:rsidTr="00B5493C">
        <w:tc>
          <w:tcPr>
            <w:tcW w:w="590" w:type="dxa"/>
            <w:vAlign w:val="center"/>
          </w:tcPr>
          <w:p w14:paraId="0FD5AD81" w14:textId="77777777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1508" w:type="dxa"/>
            <w:vAlign w:val="center"/>
          </w:tcPr>
          <w:p w14:paraId="136DF25A" w14:textId="07A5BBA6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Số nguyên</w:t>
            </w:r>
          </w:p>
        </w:tc>
        <w:tc>
          <w:tcPr>
            <w:tcW w:w="4281" w:type="dxa"/>
          </w:tcPr>
          <w:p w14:paraId="3E2E5C92" w14:textId="71507D09" w:rsidR="00A52540" w:rsidRPr="0046611E" w:rsidRDefault="00A52540" w:rsidP="00A52540">
            <w:pPr>
              <w:pStyle w:val="TableParagraph"/>
              <w:numPr>
                <w:ilvl w:val="0"/>
                <w:numId w:val="2"/>
              </w:numPr>
              <w:tabs>
                <w:tab w:val="left" w:pos="254"/>
              </w:tabs>
              <w:spacing w:line="276" w:lineRule="auto"/>
              <w:ind w:right="413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Nhận</w:t>
            </w:r>
            <w:r w:rsidRPr="0046611E">
              <w:rPr>
                <w:spacing w:val="-2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biết</w:t>
            </w:r>
            <w:r w:rsidR="007C4C03">
              <w:rPr>
                <w:spacing w:val="-2"/>
                <w:sz w:val="26"/>
                <w:szCs w:val="26"/>
              </w:rPr>
              <w:t xml:space="preserve">: </w:t>
            </w:r>
            <w:r w:rsidR="007C4C03">
              <w:rPr>
                <w:spacing w:val="-2"/>
                <w:sz w:val="26"/>
                <w:szCs w:val="26"/>
                <w:lang w:val="en-US"/>
              </w:rPr>
              <w:t>HS</w:t>
            </w:r>
            <w:r w:rsidR="007C4C03">
              <w:rPr>
                <w:spacing w:val="-2"/>
                <w:sz w:val="26"/>
                <w:szCs w:val="26"/>
              </w:rPr>
              <w:t xml:space="preserve"> biết thực hiện các phép tính trong tập hợp số nguyên</w:t>
            </w:r>
            <w:r w:rsidR="007C4C03">
              <w:rPr>
                <w:spacing w:val="-2"/>
                <w:sz w:val="26"/>
                <w:szCs w:val="26"/>
                <w:lang w:val="en-US"/>
              </w:rPr>
              <w:t>.</w:t>
            </w:r>
          </w:p>
          <w:p w14:paraId="4ABEB854" w14:textId="668208B0" w:rsidR="00A52540" w:rsidRPr="007C4C03" w:rsidRDefault="00A52540" w:rsidP="007C4C03">
            <w:pPr>
              <w:pStyle w:val="TableParagraph"/>
              <w:numPr>
                <w:ilvl w:val="0"/>
                <w:numId w:val="2"/>
              </w:numPr>
              <w:tabs>
                <w:tab w:val="left" w:pos="254"/>
              </w:tabs>
              <w:spacing w:line="276" w:lineRule="auto"/>
              <w:ind w:right="298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Thông hiểu:</w:t>
            </w:r>
            <w:r w:rsidR="007C4C03">
              <w:rPr>
                <w:sz w:val="26"/>
                <w:szCs w:val="26"/>
                <w:lang w:val="en-US"/>
              </w:rPr>
              <w:t xml:space="preserve"> HS hiểu các tính chất cơ bản trong tập hợp số nguyên </w:t>
            </w:r>
          </w:p>
        </w:tc>
        <w:tc>
          <w:tcPr>
            <w:tcW w:w="1134" w:type="dxa"/>
            <w:vAlign w:val="center"/>
          </w:tcPr>
          <w:p w14:paraId="11B2407E" w14:textId="1FC31BC6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>II.1a</w:t>
            </w:r>
          </w:p>
        </w:tc>
        <w:tc>
          <w:tcPr>
            <w:tcW w:w="1134" w:type="dxa"/>
            <w:vAlign w:val="center"/>
          </w:tcPr>
          <w:p w14:paraId="7BDF8D5B" w14:textId="77777777" w:rsidR="00A52540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>II.1b</w:t>
            </w:r>
          </w:p>
          <w:p w14:paraId="71491885" w14:textId="72DD53D3" w:rsidR="00A52540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>II.2</w:t>
            </w:r>
            <w:r w:rsidR="00B5493C">
              <w:rPr>
                <w:rFonts w:cs="Times New Roman"/>
                <w:sz w:val="26"/>
                <w:szCs w:val="26"/>
                <w:lang w:val="pt-BR"/>
              </w:rPr>
              <w:t>a</w:t>
            </w:r>
          </w:p>
          <w:p w14:paraId="7E60CA4E" w14:textId="04ABE6F5" w:rsidR="00B5493C" w:rsidRPr="0046611E" w:rsidRDefault="00B5493C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</w:rPr>
              <w:t>II.2b</w:t>
            </w:r>
          </w:p>
        </w:tc>
        <w:tc>
          <w:tcPr>
            <w:tcW w:w="879" w:type="dxa"/>
            <w:vAlign w:val="center"/>
          </w:tcPr>
          <w:p w14:paraId="623E1CCD" w14:textId="75BD74BC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720612E8" w14:textId="77777777" w:rsidR="00A52540" w:rsidRDefault="00B5493C" w:rsidP="00B5493C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  <w:lang w:val="pt-BR"/>
              </w:rPr>
              <w:t>4</w:t>
            </w:r>
          </w:p>
          <w:p w14:paraId="7F86607C" w14:textId="61306E5B" w:rsidR="00B5493C" w:rsidRDefault="00B5493C" w:rsidP="00B5493C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7A531D15" w14:textId="362E1B0D" w:rsidR="00B5493C" w:rsidRDefault="00B5493C" w:rsidP="00B5493C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  <w:lang w:val="pt-BR"/>
              </w:rPr>
              <w:t xml:space="preserve">       2đ</w:t>
            </w:r>
          </w:p>
          <w:p w14:paraId="60CA38EA" w14:textId="6E1039CD" w:rsidR="00B5493C" w:rsidRPr="0046611E" w:rsidRDefault="00B5493C" w:rsidP="00B5493C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</w:tc>
      </w:tr>
      <w:tr w:rsidR="00A52540" w:rsidRPr="0046611E" w14:paraId="7BCFAA3B" w14:textId="77777777" w:rsidTr="00B5493C">
        <w:tc>
          <w:tcPr>
            <w:tcW w:w="590" w:type="dxa"/>
            <w:vAlign w:val="center"/>
          </w:tcPr>
          <w:p w14:paraId="2ABFCCE2" w14:textId="77777777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2</w:t>
            </w:r>
          </w:p>
        </w:tc>
        <w:tc>
          <w:tcPr>
            <w:tcW w:w="1508" w:type="dxa"/>
            <w:vAlign w:val="center"/>
          </w:tcPr>
          <w:p w14:paraId="1B23D332" w14:textId="331D734A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Phân tích và xử lý dữ liệu</w:t>
            </w:r>
          </w:p>
        </w:tc>
        <w:tc>
          <w:tcPr>
            <w:tcW w:w="4281" w:type="dxa"/>
          </w:tcPr>
          <w:p w14:paraId="08113842" w14:textId="071CD761" w:rsidR="00A52540" w:rsidRPr="0046611E" w:rsidRDefault="00A52540" w:rsidP="00A52540">
            <w:pPr>
              <w:pStyle w:val="TableParagraph"/>
              <w:numPr>
                <w:ilvl w:val="0"/>
                <w:numId w:val="3"/>
              </w:numPr>
              <w:tabs>
                <w:tab w:val="left" w:pos="254"/>
              </w:tabs>
              <w:spacing w:line="276" w:lineRule="auto"/>
              <w:ind w:right="186" w:firstLine="0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Nhận</w:t>
            </w:r>
            <w:r w:rsidRPr="0046611E">
              <w:rPr>
                <w:spacing w:val="-1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 xml:space="preserve">biết: </w:t>
            </w:r>
            <w:r w:rsidR="007C4C03">
              <w:rPr>
                <w:sz w:val="26"/>
                <w:szCs w:val="26"/>
                <w:lang w:val="en-US"/>
              </w:rPr>
              <w:t>HS biết phân tích và xử lý dữ liệu bài toán</w:t>
            </w:r>
          </w:p>
          <w:p w14:paraId="17A7FC1E" w14:textId="18301E42" w:rsidR="00A52540" w:rsidRPr="0046611E" w:rsidRDefault="00A52540" w:rsidP="00A52540">
            <w:pPr>
              <w:pStyle w:val="TableParagraph"/>
              <w:numPr>
                <w:ilvl w:val="0"/>
                <w:numId w:val="3"/>
              </w:numPr>
              <w:tabs>
                <w:tab w:val="left" w:pos="254"/>
              </w:tabs>
              <w:spacing w:line="276" w:lineRule="auto"/>
              <w:ind w:right="218" w:firstLine="0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Thông</w:t>
            </w:r>
            <w:r w:rsidRPr="0046611E">
              <w:rPr>
                <w:spacing w:val="-6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hiểu:</w:t>
            </w:r>
            <w:r w:rsidRPr="0046611E">
              <w:rPr>
                <w:spacing w:val="-8"/>
                <w:sz w:val="26"/>
                <w:szCs w:val="26"/>
              </w:rPr>
              <w:t xml:space="preserve"> </w:t>
            </w:r>
            <w:r w:rsidR="007C4C03">
              <w:rPr>
                <w:spacing w:val="-8"/>
                <w:sz w:val="26"/>
                <w:szCs w:val="26"/>
                <w:lang w:val="en-US"/>
              </w:rPr>
              <w:t>HS hiểu nội dung các loại biểu đồ để phân tích dữ liệu.</w:t>
            </w:r>
          </w:p>
          <w:p w14:paraId="361C8548" w14:textId="23ABA659" w:rsidR="00A52540" w:rsidRPr="007C4C03" w:rsidRDefault="00A52540" w:rsidP="00A52540">
            <w:pPr>
              <w:pStyle w:val="TableParagraph"/>
              <w:numPr>
                <w:ilvl w:val="0"/>
                <w:numId w:val="3"/>
              </w:numPr>
              <w:tabs>
                <w:tab w:val="left" w:pos="254"/>
              </w:tabs>
              <w:spacing w:line="276" w:lineRule="auto"/>
              <w:ind w:left="254" w:hanging="154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Vận</w:t>
            </w:r>
            <w:r w:rsidRPr="0046611E">
              <w:rPr>
                <w:spacing w:val="-4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dụng:</w:t>
            </w:r>
            <w:r w:rsidRPr="0046611E">
              <w:rPr>
                <w:spacing w:val="-3"/>
                <w:sz w:val="26"/>
                <w:szCs w:val="26"/>
              </w:rPr>
              <w:t xml:space="preserve"> </w:t>
            </w:r>
            <w:r w:rsidR="007C4C03">
              <w:rPr>
                <w:spacing w:val="-3"/>
                <w:sz w:val="26"/>
                <w:szCs w:val="26"/>
                <w:lang w:val="en-US"/>
              </w:rPr>
              <w:t>HS vận dụng để trả lời các câu hỏi bài toán đưa ra.</w:t>
            </w:r>
          </w:p>
        </w:tc>
        <w:tc>
          <w:tcPr>
            <w:tcW w:w="1134" w:type="dxa"/>
            <w:vAlign w:val="center"/>
          </w:tcPr>
          <w:p w14:paraId="06569CA5" w14:textId="77777777" w:rsidR="00A52540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I.1,3</w:t>
            </w:r>
          </w:p>
          <w:p w14:paraId="43C41D63" w14:textId="77777777" w:rsidR="00B5493C" w:rsidRDefault="00B5493C" w:rsidP="00B5493C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>II.3a</w:t>
            </w:r>
          </w:p>
          <w:p w14:paraId="7F31E3C2" w14:textId="55A848B0" w:rsidR="00B5493C" w:rsidRPr="0046611E" w:rsidRDefault="00B5493C" w:rsidP="00B5493C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</w:rPr>
              <w:t>II.3b</w:t>
            </w:r>
          </w:p>
        </w:tc>
        <w:tc>
          <w:tcPr>
            <w:tcW w:w="1134" w:type="dxa"/>
            <w:vAlign w:val="center"/>
          </w:tcPr>
          <w:p w14:paraId="1015FC79" w14:textId="77777777" w:rsidR="00A52540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>I.2,4</w:t>
            </w:r>
          </w:p>
          <w:p w14:paraId="37FB8A0E" w14:textId="1ACD13B6" w:rsidR="00B5493C" w:rsidRPr="0046611E" w:rsidRDefault="00B5493C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79" w:type="dxa"/>
            <w:vAlign w:val="center"/>
          </w:tcPr>
          <w:p w14:paraId="47EC093C" w14:textId="0B03B8BE" w:rsidR="00A52540" w:rsidRPr="0046611E" w:rsidRDefault="00B5493C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II.3c</w:t>
            </w:r>
          </w:p>
        </w:tc>
        <w:tc>
          <w:tcPr>
            <w:tcW w:w="992" w:type="dxa"/>
          </w:tcPr>
          <w:p w14:paraId="034BE50F" w14:textId="77777777" w:rsidR="00A52540" w:rsidRDefault="00B5493C" w:rsidP="00B5493C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  <w:lang w:val="pt-BR"/>
              </w:rPr>
              <w:t>7</w:t>
            </w:r>
          </w:p>
          <w:p w14:paraId="209F735F" w14:textId="77777777" w:rsidR="00B5493C" w:rsidRDefault="00B5493C" w:rsidP="00B5493C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7BF4DD03" w14:textId="798D4A37" w:rsidR="00B5493C" w:rsidRPr="0046611E" w:rsidRDefault="007C4C03" w:rsidP="00B5493C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  <w:lang w:val="pt-BR"/>
              </w:rPr>
              <w:t xml:space="preserve">    2,5</w:t>
            </w:r>
            <w:r w:rsidR="00B5493C">
              <w:rPr>
                <w:rFonts w:cs="Times New Roman"/>
                <w:b/>
                <w:sz w:val="26"/>
                <w:szCs w:val="26"/>
                <w:lang w:val="pt-BR"/>
              </w:rPr>
              <w:t>đ</w:t>
            </w:r>
          </w:p>
        </w:tc>
      </w:tr>
      <w:tr w:rsidR="00A52540" w:rsidRPr="0046611E" w14:paraId="0744175D" w14:textId="77777777" w:rsidTr="00B5493C">
        <w:tc>
          <w:tcPr>
            <w:tcW w:w="590" w:type="dxa"/>
            <w:vAlign w:val="center"/>
          </w:tcPr>
          <w:p w14:paraId="68C29A3C" w14:textId="77777777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3</w:t>
            </w:r>
          </w:p>
        </w:tc>
        <w:tc>
          <w:tcPr>
            <w:tcW w:w="1508" w:type="dxa"/>
            <w:vAlign w:val="center"/>
          </w:tcPr>
          <w:p w14:paraId="0CA3D2EE" w14:textId="60AF19AC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>
              <w:rPr>
                <w:rFonts w:cs="Times New Roman"/>
                <w:bCs/>
                <w:sz w:val="26"/>
                <w:szCs w:val="26"/>
              </w:rPr>
              <w:t>Xác suất thực nghiệm</w:t>
            </w:r>
          </w:p>
        </w:tc>
        <w:tc>
          <w:tcPr>
            <w:tcW w:w="4281" w:type="dxa"/>
          </w:tcPr>
          <w:p w14:paraId="1498506A" w14:textId="5EAA1DF7" w:rsidR="007C4C03" w:rsidRDefault="007C4C03" w:rsidP="00A52540">
            <w:pPr>
              <w:pStyle w:val="TableParagraph"/>
              <w:numPr>
                <w:ilvl w:val="0"/>
                <w:numId w:val="4"/>
              </w:numPr>
              <w:tabs>
                <w:tab w:val="left" w:pos="254"/>
              </w:tabs>
              <w:spacing w:line="276" w:lineRule="auto"/>
              <w:ind w:right="134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Nhận</w:t>
            </w:r>
            <w:r w:rsidRPr="0046611E">
              <w:rPr>
                <w:spacing w:val="-1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biết:</w:t>
            </w:r>
            <w:r>
              <w:rPr>
                <w:sz w:val="26"/>
                <w:szCs w:val="26"/>
                <w:lang w:val="en-US"/>
              </w:rPr>
              <w:t xml:space="preserve"> HS nhận biết được xác suất thực nghiệm trong một số trò chơi và thí nghiệm đơn giản.</w:t>
            </w:r>
          </w:p>
          <w:p w14:paraId="38037F4C" w14:textId="16A42E00" w:rsidR="00A52540" w:rsidRPr="007C4C03" w:rsidRDefault="00A52540" w:rsidP="007C4C03">
            <w:pPr>
              <w:pStyle w:val="TableParagraph"/>
              <w:numPr>
                <w:ilvl w:val="0"/>
                <w:numId w:val="4"/>
              </w:numPr>
              <w:tabs>
                <w:tab w:val="left" w:pos="254"/>
              </w:tabs>
              <w:spacing w:line="276" w:lineRule="auto"/>
              <w:ind w:right="134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Thông</w:t>
            </w:r>
            <w:r w:rsidRPr="0046611E">
              <w:rPr>
                <w:spacing w:val="-1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hiểu:</w:t>
            </w:r>
            <w:r w:rsidR="007C4C03">
              <w:rPr>
                <w:sz w:val="26"/>
                <w:szCs w:val="26"/>
                <w:lang w:val="en-US"/>
              </w:rPr>
              <w:t xml:space="preserve"> HS hiểu được cách tính xác suất thực nghiệm của bài toán.</w:t>
            </w:r>
          </w:p>
        </w:tc>
        <w:tc>
          <w:tcPr>
            <w:tcW w:w="1134" w:type="dxa"/>
            <w:vAlign w:val="center"/>
          </w:tcPr>
          <w:p w14:paraId="79375CEC" w14:textId="4EAAE40A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I.5,6</w:t>
            </w:r>
          </w:p>
        </w:tc>
        <w:tc>
          <w:tcPr>
            <w:tcW w:w="1134" w:type="dxa"/>
            <w:vAlign w:val="center"/>
          </w:tcPr>
          <w:p w14:paraId="2EC9CC2D" w14:textId="77777777" w:rsidR="00B5493C" w:rsidRDefault="00B5493C" w:rsidP="00B5493C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>II.4a</w:t>
            </w:r>
          </w:p>
          <w:p w14:paraId="5BF4D387" w14:textId="1611E11D" w:rsidR="00B5493C" w:rsidRPr="0046611E" w:rsidRDefault="00B5493C" w:rsidP="00B5493C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>II.4b</w:t>
            </w:r>
          </w:p>
        </w:tc>
        <w:tc>
          <w:tcPr>
            <w:tcW w:w="879" w:type="dxa"/>
            <w:vAlign w:val="center"/>
          </w:tcPr>
          <w:p w14:paraId="5A63BD61" w14:textId="1B186BF1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1458CBCC" w14:textId="77777777" w:rsidR="00A52540" w:rsidRDefault="00B5493C" w:rsidP="00B5493C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  <w:lang w:val="pt-BR"/>
              </w:rPr>
              <w:t>4</w:t>
            </w:r>
          </w:p>
          <w:p w14:paraId="66A0B2C5" w14:textId="77777777" w:rsidR="00B5493C" w:rsidRDefault="00B5493C" w:rsidP="00B5493C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2E297396" w14:textId="63180A0E" w:rsidR="00B5493C" w:rsidRPr="0046611E" w:rsidRDefault="00B5493C" w:rsidP="00B5493C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  <w:lang w:val="pt-BR"/>
              </w:rPr>
              <w:t xml:space="preserve">   2,5đ</w:t>
            </w:r>
          </w:p>
        </w:tc>
      </w:tr>
      <w:tr w:rsidR="00A52540" w:rsidRPr="0046611E" w14:paraId="3B9B88EF" w14:textId="77777777" w:rsidTr="00B5493C">
        <w:tc>
          <w:tcPr>
            <w:tcW w:w="590" w:type="dxa"/>
            <w:vAlign w:val="center"/>
          </w:tcPr>
          <w:p w14:paraId="5A410467" w14:textId="77777777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508" w:type="dxa"/>
            <w:vAlign w:val="center"/>
          </w:tcPr>
          <w:p w14:paraId="0B52D769" w14:textId="15442CE6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spacing w:val="-4"/>
                <w:sz w:val="26"/>
                <w:szCs w:val="26"/>
              </w:rPr>
              <w:t>Hình</w:t>
            </w:r>
          </w:p>
        </w:tc>
        <w:tc>
          <w:tcPr>
            <w:tcW w:w="4281" w:type="dxa"/>
          </w:tcPr>
          <w:p w14:paraId="062DC875" w14:textId="6D5651F3" w:rsidR="00A52540" w:rsidRPr="0046611E" w:rsidRDefault="00A52540" w:rsidP="00A52540">
            <w:pPr>
              <w:pStyle w:val="TableParagraph"/>
              <w:numPr>
                <w:ilvl w:val="0"/>
                <w:numId w:val="5"/>
              </w:numPr>
              <w:tabs>
                <w:tab w:val="left" w:pos="254"/>
              </w:tabs>
              <w:spacing w:line="276" w:lineRule="auto"/>
              <w:ind w:right="266"/>
              <w:rPr>
                <w:sz w:val="26"/>
                <w:szCs w:val="26"/>
              </w:rPr>
            </w:pPr>
            <w:r w:rsidRPr="0046611E">
              <w:rPr>
                <w:sz w:val="26"/>
                <w:szCs w:val="26"/>
              </w:rPr>
              <w:t>Nhận</w:t>
            </w:r>
            <w:r w:rsidRPr="0046611E">
              <w:rPr>
                <w:spacing w:val="-3"/>
                <w:sz w:val="26"/>
                <w:szCs w:val="26"/>
              </w:rPr>
              <w:t xml:space="preserve"> </w:t>
            </w:r>
            <w:r w:rsidRPr="0046611E">
              <w:rPr>
                <w:sz w:val="26"/>
                <w:szCs w:val="26"/>
              </w:rPr>
              <w:t>biết</w:t>
            </w:r>
            <w:r w:rsidR="007C4C03">
              <w:rPr>
                <w:sz w:val="26"/>
                <w:szCs w:val="26"/>
                <w:lang w:val="en-US"/>
              </w:rPr>
              <w:t>: HS năm được các khái niệm về điểm và đường thẳng.</w:t>
            </w:r>
          </w:p>
          <w:p w14:paraId="256FD705" w14:textId="05346B76" w:rsidR="00A52540" w:rsidRPr="0046611E" w:rsidRDefault="007C4C03" w:rsidP="00A52540">
            <w:pPr>
              <w:pStyle w:val="TableParagraph"/>
              <w:numPr>
                <w:ilvl w:val="0"/>
                <w:numId w:val="5"/>
              </w:numPr>
              <w:tabs>
                <w:tab w:val="left" w:pos="254"/>
              </w:tabs>
              <w:spacing w:line="276" w:lineRule="auto"/>
              <w:ind w:right="110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Vận dụng: HS biết vận dụng các khái niệm để vẽ hình và trả lời các câu hỏi liên quan.</w:t>
            </w:r>
          </w:p>
          <w:p w14:paraId="23C13B8A" w14:textId="34434679" w:rsidR="00A52540" w:rsidRPr="0046611E" w:rsidRDefault="00A52540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4715D4A8" w14:textId="1BC5C53B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I.7,8</w:t>
            </w:r>
          </w:p>
        </w:tc>
        <w:tc>
          <w:tcPr>
            <w:tcW w:w="1134" w:type="dxa"/>
            <w:vAlign w:val="center"/>
          </w:tcPr>
          <w:p w14:paraId="2B8BFB5D" w14:textId="35612FA9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</w:p>
        </w:tc>
        <w:tc>
          <w:tcPr>
            <w:tcW w:w="879" w:type="dxa"/>
            <w:vAlign w:val="center"/>
          </w:tcPr>
          <w:p w14:paraId="4F511CFE" w14:textId="77777777" w:rsidR="00B5493C" w:rsidRDefault="00B5493C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II.5</w:t>
            </w:r>
          </w:p>
          <w:p w14:paraId="3436D974" w14:textId="60EBC0D2" w:rsidR="00A52540" w:rsidRPr="0046611E" w:rsidRDefault="00B5493C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>II.6</w:t>
            </w:r>
          </w:p>
        </w:tc>
        <w:tc>
          <w:tcPr>
            <w:tcW w:w="992" w:type="dxa"/>
          </w:tcPr>
          <w:p w14:paraId="72FA9F6B" w14:textId="77777777" w:rsidR="00A52540" w:rsidRDefault="00B5493C" w:rsidP="00B5493C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  <w:lang w:val="pt-BR"/>
              </w:rPr>
              <w:t>4</w:t>
            </w:r>
          </w:p>
          <w:p w14:paraId="33274622" w14:textId="77777777" w:rsidR="00B5493C" w:rsidRDefault="00B5493C" w:rsidP="00B5493C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  <w:p w14:paraId="0FB8B244" w14:textId="34E6295F" w:rsidR="00B5493C" w:rsidRPr="0046611E" w:rsidRDefault="00B5493C" w:rsidP="00B5493C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  <w:lang w:val="pt-BR"/>
              </w:rPr>
              <w:t xml:space="preserve">      3đ</w:t>
            </w:r>
          </w:p>
        </w:tc>
      </w:tr>
      <w:tr w:rsidR="00A52540" w:rsidRPr="0046611E" w14:paraId="5512322E" w14:textId="77777777" w:rsidTr="007C4C03">
        <w:tc>
          <w:tcPr>
            <w:tcW w:w="6379" w:type="dxa"/>
            <w:gridSpan w:val="3"/>
            <w:vAlign w:val="center"/>
          </w:tcPr>
          <w:p w14:paraId="58E1156F" w14:textId="77777777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Tổng</w:t>
            </w:r>
          </w:p>
        </w:tc>
        <w:tc>
          <w:tcPr>
            <w:tcW w:w="1134" w:type="dxa"/>
          </w:tcPr>
          <w:p w14:paraId="68C40D94" w14:textId="16B09870" w:rsidR="00A52540" w:rsidRPr="00D97B16" w:rsidRDefault="00B5493C" w:rsidP="00A52540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  <w:lang w:val="pt-BR"/>
              </w:rPr>
              <w:t>9</w:t>
            </w:r>
          </w:p>
          <w:p w14:paraId="7857044D" w14:textId="5A3DC95C" w:rsidR="00A52540" w:rsidRPr="0046611E" w:rsidRDefault="00A52540" w:rsidP="00A52540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  <w:lang w:val="pt-BR"/>
              </w:rPr>
              <w:t>3</w:t>
            </w:r>
            <w:r w:rsidRPr="00D97B16">
              <w:rPr>
                <w:rFonts w:cs="Times New Roman"/>
                <w:b/>
                <w:sz w:val="26"/>
                <w:szCs w:val="26"/>
                <w:lang w:val="pt-BR"/>
              </w:rPr>
              <w:t>đ</w:t>
            </w:r>
          </w:p>
        </w:tc>
        <w:tc>
          <w:tcPr>
            <w:tcW w:w="1134" w:type="dxa"/>
          </w:tcPr>
          <w:p w14:paraId="5E5775FE" w14:textId="77777777" w:rsidR="00A52540" w:rsidRPr="00D97B16" w:rsidRDefault="00A52540" w:rsidP="00A52540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D97B16">
              <w:rPr>
                <w:rFonts w:cs="Times New Roman"/>
                <w:b/>
                <w:sz w:val="26"/>
                <w:szCs w:val="26"/>
                <w:lang w:val="pt-BR"/>
              </w:rPr>
              <w:t>7</w:t>
            </w:r>
          </w:p>
          <w:p w14:paraId="4E161237" w14:textId="6DB7B55C" w:rsidR="00A52540" w:rsidRPr="0046611E" w:rsidRDefault="00A52540" w:rsidP="00A52540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  <w:lang w:val="pt-BR"/>
              </w:rPr>
              <w:t>4</w:t>
            </w:r>
            <w:r w:rsidRPr="00D97B16">
              <w:rPr>
                <w:rFonts w:cs="Times New Roman"/>
                <w:b/>
                <w:sz w:val="26"/>
                <w:szCs w:val="26"/>
                <w:lang w:val="pt-BR"/>
              </w:rPr>
              <w:t>đ</w:t>
            </w:r>
          </w:p>
        </w:tc>
        <w:tc>
          <w:tcPr>
            <w:tcW w:w="879" w:type="dxa"/>
          </w:tcPr>
          <w:p w14:paraId="7E855918" w14:textId="23D3B29D" w:rsidR="00A52540" w:rsidRPr="00D97B16" w:rsidRDefault="00B5493C" w:rsidP="00A52540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  <w:lang w:val="pt-BR"/>
              </w:rPr>
              <w:t>3</w:t>
            </w:r>
          </w:p>
          <w:p w14:paraId="1B902A75" w14:textId="5CB7EEF8" w:rsidR="00A52540" w:rsidRPr="0046611E" w:rsidRDefault="00A52540" w:rsidP="00A52540">
            <w:pPr>
              <w:spacing w:line="276" w:lineRule="auto"/>
              <w:jc w:val="right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D97B16">
              <w:rPr>
                <w:rFonts w:cs="Times New Roman"/>
                <w:b/>
                <w:sz w:val="26"/>
                <w:szCs w:val="26"/>
                <w:lang w:val="pt-BR"/>
              </w:rPr>
              <w:t>3đ</w:t>
            </w:r>
          </w:p>
        </w:tc>
        <w:tc>
          <w:tcPr>
            <w:tcW w:w="992" w:type="dxa"/>
          </w:tcPr>
          <w:p w14:paraId="4354E4B9" w14:textId="77777777" w:rsidR="00A52540" w:rsidRDefault="007C4C03" w:rsidP="007C4C03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19</w:t>
            </w:r>
          </w:p>
          <w:p w14:paraId="5A7EFF3A" w14:textId="5055B9D1" w:rsidR="007C4C03" w:rsidRPr="0046611E" w:rsidRDefault="007C4C03" w:rsidP="007C4C03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     10đ</w:t>
            </w:r>
          </w:p>
        </w:tc>
      </w:tr>
      <w:tr w:rsidR="00A52540" w:rsidRPr="0046611E" w14:paraId="2D929CCE" w14:textId="77777777" w:rsidTr="008B4A07">
        <w:tc>
          <w:tcPr>
            <w:tcW w:w="6379" w:type="dxa"/>
            <w:gridSpan w:val="3"/>
            <w:vAlign w:val="center"/>
          </w:tcPr>
          <w:p w14:paraId="361BEDF2" w14:textId="77777777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Tỉ lệ %</w:t>
            </w:r>
          </w:p>
        </w:tc>
        <w:tc>
          <w:tcPr>
            <w:tcW w:w="1134" w:type="dxa"/>
          </w:tcPr>
          <w:p w14:paraId="68843195" w14:textId="12DDBFD5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3</w:t>
            </w:r>
            <w:r w:rsidRPr="00D97B16">
              <w:rPr>
                <w:rFonts w:cs="Times New Roman"/>
                <w:b/>
                <w:sz w:val="26"/>
                <w:szCs w:val="26"/>
              </w:rPr>
              <w:t>0%</w:t>
            </w:r>
          </w:p>
        </w:tc>
        <w:tc>
          <w:tcPr>
            <w:tcW w:w="1134" w:type="dxa"/>
          </w:tcPr>
          <w:p w14:paraId="326F04B6" w14:textId="0F58BC6D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4</w:t>
            </w:r>
            <w:r w:rsidRPr="00D97B16">
              <w:rPr>
                <w:rFonts w:cs="Times New Roman"/>
                <w:b/>
                <w:sz w:val="26"/>
                <w:szCs w:val="26"/>
              </w:rPr>
              <w:t>0%</w:t>
            </w:r>
          </w:p>
        </w:tc>
        <w:tc>
          <w:tcPr>
            <w:tcW w:w="879" w:type="dxa"/>
          </w:tcPr>
          <w:p w14:paraId="68147CF3" w14:textId="1D9C0DF1" w:rsidR="00A52540" w:rsidRPr="0046611E" w:rsidRDefault="00A52540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D97B16">
              <w:rPr>
                <w:rFonts w:cs="Times New Roman"/>
                <w:b/>
                <w:sz w:val="26"/>
                <w:szCs w:val="26"/>
              </w:rPr>
              <w:t>30%</w:t>
            </w:r>
          </w:p>
        </w:tc>
        <w:tc>
          <w:tcPr>
            <w:tcW w:w="992" w:type="dxa"/>
            <w:vAlign w:val="center"/>
          </w:tcPr>
          <w:p w14:paraId="750A7760" w14:textId="46801EFC" w:rsidR="00A52540" w:rsidRPr="0046611E" w:rsidRDefault="007C4C03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100%</w:t>
            </w:r>
          </w:p>
        </w:tc>
      </w:tr>
      <w:bookmarkEnd w:id="1"/>
    </w:tbl>
    <w:p w14:paraId="6C965949" w14:textId="77777777" w:rsidR="00E94B79" w:rsidRPr="0046611E" w:rsidRDefault="00E94B79" w:rsidP="0046611E">
      <w:pPr>
        <w:rPr>
          <w:rFonts w:ascii="Times New Roman" w:hAnsi="Times New Roman" w:cs="Times New Roman"/>
          <w:sz w:val="26"/>
          <w:szCs w:val="26"/>
        </w:rPr>
      </w:pPr>
    </w:p>
    <w:p w14:paraId="161D3C06" w14:textId="04445BCF" w:rsidR="00526B23" w:rsidRPr="0046611E" w:rsidRDefault="00526B23" w:rsidP="0046611E">
      <w:pPr>
        <w:rPr>
          <w:rFonts w:ascii="Times New Roman" w:hAnsi="Times New Roman" w:cs="Times New Roman"/>
          <w:sz w:val="26"/>
          <w:szCs w:val="26"/>
        </w:rPr>
      </w:pPr>
      <w:r w:rsidRPr="0046611E">
        <w:rPr>
          <w:rFonts w:ascii="Times New Roman" w:hAnsi="Times New Roman" w:cs="Times New Roman"/>
          <w:sz w:val="26"/>
          <w:szCs w:val="26"/>
        </w:rPr>
        <w:br w:type="page"/>
      </w:r>
    </w:p>
    <w:tbl>
      <w:tblPr>
        <w:tblStyle w:val="TableGrid"/>
        <w:tblW w:w="10276" w:type="dxa"/>
        <w:tblInd w:w="-2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04"/>
        <w:gridCol w:w="4672"/>
      </w:tblGrid>
      <w:tr w:rsidR="00CF1AAF" w:rsidRPr="001E17C5" w14:paraId="134316ED" w14:textId="77777777" w:rsidTr="00A52540">
        <w:tc>
          <w:tcPr>
            <w:tcW w:w="5604" w:type="dxa"/>
          </w:tcPr>
          <w:p w14:paraId="19E8208F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  <w:lang w:val="pt-BR"/>
              </w:rPr>
            </w:pPr>
            <w:bookmarkStart w:id="2" w:name="_Hlk211981252"/>
            <w:bookmarkEnd w:id="2"/>
            <w:r w:rsidRPr="001E17C5">
              <w:rPr>
                <w:rFonts w:eastAsia="Times New Roman" w:cs="Times New Roman"/>
                <w:color w:val="000000" w:themeColor="text1"/>
                <w:sz w:val="26"/>
                <w:szCs w:val="26"/>
                <w:lang w:val="pt-BR"/>
              </w:rPr>
              <w:lastRenderedPageBreak/>
              <w:t>UBND PHƯỜNG VIỆT HƯNG</w:t>
            </w:r>
          </w:p>
          <w:p w14:paraId="7935DC19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val="pt-BR"/>
              </w:rPr>
            </w:pPr>
            <w:r w:rsidRPr="001E17C5"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val="pt-BR"/>
              </w:rPr>
              <w:t>TRƯỜNG THCS VIỆT HƯNG</w:t>
            </w:r>
          </w:p>
          <w:p w14:paraId="2249963B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val="pt-BR"/>
              </w:rPr>
            </w:pPr>
            <w:r w:rsidRPr="001E17C5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7257894" wp14:editId="738FC464">
                      <wp:simplePos x="0" y="0"/>
                      <wp:positionH relativeFrom="column">
                        <wp:posOffset>686435</wp:posOffset>
                      </wp:positionH>
                      <wp:positionV relativeFrom="paragraph">
                        <wp:posOffset>135890</wp:posOffset>
                      </wp:positionV>
                      <wp:extent cx="1951990" cy="342900"/>
                      <wp:effectExtent l="0" t="0" r="10160" b="19050"/>
                      <wp:wrapNone/>
                      <wp:docPr id="6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5199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19050">
                                <a:solidFill>
                                  <a:prstClr val="black"/>
                                </a:solidFill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EEC4A39" w14:textId="77777777" w:rsidR="00A52540" w:rsidRPr="00DF4341" w:rsidRDefault="00A52540" w:rsidP="00CF1AA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r w:rsidRPr="00DF4341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7725789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left:0;text-align:left;margin-left:54.05pt;margin-top:10.7pt;width:153.7pt;height:2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" fillcolor="white [3201]" strokeweight="1.5pt">
                      <v:textbox>
                        <w:txbxContent>
                          <w:p w14:paraId="0EEC4A39" w14:textId="77777777" w:rsidR="00A52540" w:rsidRPr="00DF4341" w:rsidRDefault="00A52540" w:rsidP="00CF1AA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DF4341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E17C5">
              <w:rPr>
                <w:rFonts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D6E2FA1" wp14:editId="372624B5">
                      <wp:simplePos x="0" y="0"/>
                      <wp:positionH relativeFrom="column">
                        <wp:posOffset>806450</wp:posOffset>
                      </wp:positionH>
                      <wp:positionV relativeFrom="paragraph">
                        <wp:posOffset>42545</wp:posOffset>
                      </wp:positionV>
                      <wp:extent cx="1837055" cy="0"/>
                      <wp:effectExtent l="0" t="0" r="0" b="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370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A5E0A55" id="Straight Connector 5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5pt,3.35pt" to="208.15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" strokecolor="windowText">
                      <v:stroke joinstyle="miter"/>
                    </v:line>
                  </w:pict>
                </mc:Fallback>
              </mc:AlternateContent>
            </w:r>
          </w:p>
          <w:p w14:paraId="7C1525AE" w14:textId="77777777" w:rsidR="00CF1AAF" w:rsidRPr="001E17C5" w:rsidRDefault="00CF1AAF" w:rsidP="00A52540">
            <w:pPr>
              <w:rPr>
                <w:rFonts w:eastAsia="Times New Roman" w:cs="Times New Roman"/>
                <w:bCs/>
                <w:color w:val="000000" w:themeColor="text1"/>
                <w:sz w:val="26"/>
                <w:szCs w:val="26"/>
                <w:lang w:val="pt-BR"/>
              </w:rPr>
            </w:pPr>
          </w:p>
          <w:p w14:paraId="525372A8" w14:textId="77777777" w:rsidR="00CF1AAF" w:rsidRPr="001E17C5" w:rsidRDefault="00CF1AAF" w:rsidP="00A52540">
            <w:pPr>
              <w:rPr>
                <w:rFonts w:eastAsia="Times New Roman" w:cs="Times New Roman"/>
                <w:bCs/>
                <w:color w:val="000000" w:themeColor="text1"/>
                <w:sz w:val="26"/>
                <w:szCs w:val="26"/>
                <w:lang w:val="pt-BR"/>
              </w:rPr>
            </w:pPr>
          </w:p>
          <w:p w14:paraId="666266FA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bCs/>
                <w:color w:val="000000" w:themeColor="text1"/>
                <w:sz w:val="26"/>
                <w:szCs w:val="26"/>
                <w:lang w:val="pt-BR"/>
              </w:rPr>
            </w:pP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Đề 01</w:t>
            </w:r>
            <w:r w:rsidRPr="001E17C5">
              <w:rPr>
                <w:rFonts w:eastAsia="Times New Roman" w:cs="Times New Roman"/>
                <w:bCs/>
                <w:color w:val="000000" w:themeColor="text1"/>
                <w:sz w:val="26"/>
                <w:szCs w:val="26"/>
                <w:lang w:val="pt-BR"/>
              </w:rPr>
              <w:t xml:space="preserve"> (</w:t>
            </w:r>
            <w:r w:rsidRPr="001E17C5">
              <w:rPr>
                <w:rFonts w:eastAsia="Times New Roman" w:cs="Times New Roman"/>
                <w:bCs/>
                <w:i/>
                <w:color w:val="000000" w:themeColor="text1"/>
                <w:sz w:val="26"/>
                <w:szCs w:val="26"/>
                <w:lang w:val="pt-BR"/>
              </w:rPr>
              <w:t>đề gồm 2 trang</w:t>
            </w:r>
            <w:r w:rsidRPr="001E17C5">
              <w:rPr>
                <w:rFonts w:eastAsia="Times New Roman" w:cs="Times New Roman"/>
                <w:bCs/>
                <w:color w:val="000000" w:themeColor="text1"/>
                <w:sz w:val="26"/>
                <w:szCs w:val="26"/>
                <w:lang w:val="pt-BR"/>
              </w:rPr>
              <w:t>)</w:t>
            </w:r>
          </w:p>
        </w:tc>
        <w:tc>
          <w:tcPr>
            <w:tcW w:w="4672" w:type="dxa"/>
          </w:tcPr>
          <w:p w14:paraId="68157DC1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b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b/>
                <w:color w:val="000000" w:themeColor="text1"/>
                <w:sz w:val="26"/>
                <w:szCs w:val="26"/>
              </w:rPr>
              <w:t>ĐỀ KIỂM TRA GIỮA KÌ II</w:t>
            </w:r>
          </w:p>
          <w:p w14:paraId="1B863566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Năm học </w:t>
            </w: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202</w:t>
            </w: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5 – </w:t>
            </w: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202</w:t>
            </w: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  <w:t>6</w:t>
            </w:r>
          </w:p>
          <w:p w14:paraId="06BB4D32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b/>
                <w:color w:val="000000" w:themeColor="text1"/>
                <w:sz w:val="26"/>
                <w:szCs w:val="26"/>
              </w:rPr>
              <w:t>Môn: Toán – Lớp 6</w:t>
            </w:r>
          </w:p>
          <w:p w14:paraId="5A8D210C" w14:textId="77777777" w:rsidR="00CF1AAF" w:rsidRPr="001E17C5" w:rsidRDefault="00CF1AAF" w:rsidP="00A52540">
            <w:pPr>
              <w:tabs>
                <w:tab w:val="left" w:pos="4590"/>
              </w:tabs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 xml:space="preserve">Thời gian làm bài: 90 phút. </w:t>
            </w:r>
          </w:p>
          <w:p w14:paraId="7339B7CD" w14:textId="77777777" w:rsidR="00CF1AAF" w:rsidRPr="001E17C5" w:rsidRDefault="00CF1AAF" w:rsidP="00A52540">
            <w:pPr>
              <w:tabs>
                <w:tab w:val="left" w:pos="4590"/>
              </w:tabs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Ngày kiểm tra 11/03/2026</w:t>
            </w:r>
          </w:p>
          <w:p w14:paraId="084D29A3" w14:textId="77777777" w:rsidR="00CF1AAF" w:rsidRPr="001E17C5" w:rsidRDefault="00CF1AAF" w:rsidP="00A52540">
            <w:pPr>
              <w:tabs>
                <w:tab w:val="left" w:pos="4590"/>
              </w:tabs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 xml:space="preserve">Tiết theo KHDH: 77 – 78 </w:t>
            </w:r>
          </w:p>
        </w:tc>
      </w:tr>
    </w:tbl>
    <w:p w14:paraId="0FD34B3B" w14:textId="77777777" w:rsidR="00CF1AAF" w:rsidRPr="001E17C5" w:rsidRDefault="00CF1AAF" w:rsidP="00CF1AAF">
      <w:pPr>
        <w:spacing w:before="240" w:after="0"/>
        <w:rPr>
          <w:rFonts w:ascii="Times New Roman" w:hAnsi="Times New Roman" w:cs="Times New Roman"/>
          <w:b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PHẦN I. Câu trắc nghiệm nhiều phương án lựa chọn (2 điểm)</w:t>
      </w:r>
    </w:p>
    <w:p w14:paraId="37F9D4B3" w14:textId="77777777" w:rsidR="00CF1AAF" w:rsidRPr="001E17C5" w:rsidRDefault="00CF1AAF" w:rsidP="00CF1AAF">
      <w:pPr>
        <w:spacing w:after="0"/>
        <w:contextualSpacing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1E17C5">
        <w:rPr>
          <w:rFonts w:ascii="Times New Roman" w:hAnsi="Times New Roman" w:cs="Times New Roman"/>
          <w:b/>
          <w:i/>
          <w:sz w:val="26"/>
          <w:szCs w:val="26"/>
        </w:rPr>
        <w:t>Ghi lại chữ cái đứng trước đáp án đúng cho các câu hỏi sau vào giấy kiểm tra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47"/>
        <w:gridCol w:w="6308"/>
      </w:tblGrid>
      <w:tr w:rsidR="00CF1AAF" w:rsidRPr="001E17C5" w14:paraId="3EC6A03D" w14:textId="77777777" w:rsidTr="00A52540">
        <w:tc>
          <w:tcPr>
            <w:tcW w:w="3429" w:type="dxa"/>
          </w:tcPr>
          <w:p w14:paraId="0661AEB3" w14:textId="77777777" w:rsidR="00CF1AAF" w:rsidRPr="001E17C5" w:rsidRDefault="00CF1AAF" w:rsidP="00A52540">
            <w:pPr>
              <w:pStyle w:val="NormalWeb"/>
              <w:spacing w:before="0" w:beforeAutospacing="0" w:after="0" w:afterAutospacing="0" w:line="288" w:lineRule="auto"/>
              <w:rPr>
                <w:i/>
                <w:sz w:val="26"/>
                <w:szCs w:val="26"/>
              </w:rPr>
            </w:pPr>
            <w:r w:rsidRPr="001E17C5">
              <w:rPr>
                <w:i/>
                <w:sz w:val="26"/>
                <w:szCs w:val="26"/>
              </w:rPr>
              <w:t>Biểu đồ cột dưới đây thể hiện số lượng điều hòa và quạt hơi nước được bán ra trong bốn tháng: Tháng 5, tháng 6, tháng 7, tháng 8 của một cửa hàng điện máy.</w:t>
            </w:r>
          </w:p>
          <w:p w14:paraId="6C77AA11" w14:textId="77777777" w:rsidR="00CF1AAF" w:rsidRPr="001E17C5" w:rsidRDefault="00CF1AAF" w:rsidP="00A52540">
            <w:pPr>
              <w:tabs>
                <w:tab w:val="left" w:pos="3402"/>
                <w:tab w:val="left" w:pos="5669"/>
                <w:tab w:val="left" w:pos="7937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b/>
                <w:bCs/>
                <w:i/>
                <w:iCs/>
                <w:sz w:val="26"/>
                <w:szCs w:val="26"/>
              </w:rPr>
              <w:t>Sử dụng dữ liệu trên để trả lời các câu 1, 2, 3 dưới đây.</w:t>
            </w:r>
          </w:p>
          <w:p w14:paraId="45C45259" w14:textId="77777777" w:rsidR="00CF1AAF" w:rsidRPr="001E17C5" w:rsidRDefault="00CF1AAF" w:rsidP="00A52540">
            <w:pPr>
              <w:pStyle w:val="NormalWeb"/>
              <w:spacing w:before="0" w:beforeAutospacing="0" w:after="0" w:afterAutospacing="0" w:line="288" w:lineRule="auto"/>
              <w:rPr>
                <w:rFonts w:eastAsia="Calibri"/>
                <w:i/>
                <w:sz w:val="26"/>
                <w:szCs w:val="26"/>
              </w:rPr>
            </w:pPr>
          </w:p>
        </w:tc>
        <w:tc>
          <w:tcPr>
            <w:tcW w:w="6308" w:type="dxa"/>
          </w:tcPr>
          <w:p w14:paraId="17980A0F" w14:textId="77777777" w:rsidR="00CF1AAF" w:rsidRPr="001E17C5" w:rsidRDefault="00CF1AAF" w:rsidP="00A52540">
            <w:pPr>
              <w:pStyle w:val="NormalWeb"/>
              <w:spacing w:before="0" w:beforeAutospacing="0" w:after="0" w:afterAutospacing="0" w:line="288" w:lineRule="auto"/>
              <w:rPr>
                <w:rFonts w:eastAsia="Calibri"/>
                <w:sz w:val="26"/>
                <w:szCs w:val="26"/>
              </w:rPr>
            </w:pPr>
            <w:r w:rsidRPr="001E17C5">
              <w:rPr>
                <w:noProof/>
                <w:sz w:val="26"/>
                <w:szCs w:val="26"/>
              </w:rPr>
              <w:drawing>
                <wp:inline distT="0" distB="0" distL="0" distR="0" wp14:anchorId="4D5AF8EA" wp14:editId="360BF596">
                  <wp:extent cx="3868615" cy="24765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79213" cy="24832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FE263D" w14:textId="77777777" w:rsidR="00CF1AAF" w:rsidRPr="001E17C5" w:rsidRDefault="00CF1AAF" w:rsidP="00CF1AAF">
      <w:pPr>
        <w:pStyle w:val="NormalWeb"/>
        <w:spacing w:before="0" w:beforeAutospacing="0" w:after="0" w:afterAutospacing="0" w:line="288" w:lineRule="auto"/>
        <w:rPr>
          <w:sz w:val="26"/>
          <w:szCs w:val="26"/>
        </w:rPr>
      </w:pPr>
      <w:r w:rsidRPr="001E17C5">
        <w:rPr>
          <w:rFonts w:eastAsia="Calibri"/>
          <w:b/>
          <w:sz w:val="26"/>
          <w:szCs w:val="26"/>
        </w:rPr>
        <w:t>Câu 1.</w:t>
      </w:r>
      <w:r w:rsidRPr="001E17C5">
        <w:rPr>
          <w:rFonts w:eastAsia="Calibri"/>
          <w:i/>
          <w:iCs/>
          <w:sz w:val="26"/>
          <w:szCs w:val="26"/>
        </w:rPr>
        <w:t xml:space="preserve"> </w:t>
      </w:r>
      <w:r w:rsidRPr="001E17C5">
        <w:rPr>
          <w:sz w:val="26"/>
          <w:szCs w:val="26"/>
        </w:rPr>
        <w:t>Trong bốn tháng bán hàng, tháng nào bán được số lượng điều hòa ít nhất?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7"/>
        <w:gridCol w:w="2261"/>
        <w:gridCol w:w="2389"/>
        <w:gridCol w:w="2006"/>
      </w:tblGrid>
      <w:tr w:rsidR="00CF1AAF" w:rsidRPr="001E17C5" w14:paraId="7A9691B6" w14:textId="77777777" w:rsidTr="00A52540">
        <w:tc>
          <w:tcPr>
            <w:tcW w:w="2693" w:type="dxa"/>
          </w:tcPr>
          <w:p w14:paraId="050DE973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A. </w:t>
            </w:r>
            <w:r w:rsidRPr="001E17C5">
              <w:rPr>
                <w:rFonts w:cs="Times New Roman"/>
                <w:sz w:val="26"/>
                <w:szCs w:val="26"/>
              </w:rPr>
              <w:t xml:space="preserve">Tháng 5.                             </w:t>
            </w:r>
          </w:p>
        </w:tc>
        <w:tc>
          <w:tcPr>
            <w:tcW w:w="2410" w:type="dxa"/>
          </w:tcPr>
          <w:p w14:paraId="01C19ADA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B. </w:t>
            </w:r>
            <w:r w:rsidRPr="001E17C5">
              <w:rPr>
                <w:rFonts w:cs="Times New Roman"/>
                <w:sz w:val="26"/>
                <w:szCs w:val="26"/>
              </w:rPr>
              <w:t xml:space="preserve">Tháng 6.                             </w:t>
            </w:r>
          </w:p>
        </w:tc>
        <w:tc>
          <w:tcPr>
            <w:tcW w:w="2551" w:type="dxa"/>
          </w:tcPr>
          <w:p w14:paraId="7B5E47E7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C. </w:t>
            </w:r>
            <w:r w:rsidRPr="001E17C5">
              <w:rPr>
                <w:rFonts w:cs="Times New Roman"/>
                <w:sz w:val="26"/>
                <w:szCs w:val="26"/>
              </w:rPr>
              <w:t xml:space="preserve">Tháng 7.                             </w:t>
            </w:r>
          </w:p>
        </w:tc>
        <w:tc>
          <w:tcPr>
            <w:tcW w:w="2127" w:type="dxa"/>
          </w:tcPr>
          <w:p w14:paraId="6AF9574A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D. </w:t>
            </w:r>
            <w:r w:rsidRPr="001E17C5">
              <w:rPr>
                <w:rFonts w:cs="Times New Roman"/>
                <w:sz w:val="26"/>
                <w:szCs w:val="26"/>
              </w:rPr>
              <w:t xml:space="preserve">Tháng 8.                           </w:t>
            </w:r>
          </w:p>
        </w:tc>
      </w:tr>
    </w:tbl>
    <w:p w14:paraId="7D60FF9B" w14:textId="77777777" w:rsidR="00CF1AAF" w:rsidRPr="001E17C5" w:rsidRDefault="00CF1AAF" w:rsidP="00CF1AAF">
      <w:pPr>
        <w:pStyle w:val="NormalWeb"/>
        <w:spacing w:before="0" w:beforeAutospacing="0" w:after="0" w:afterAutospacing="0" w:line="288" w:lineRule="auto"/>
        <w:rPr>
          <w:sz w:val="26"/>
          <w:szCs w:val="26"/>
        </w:rPr>
      </w:pPr>
      <w:r w:rsidRPr="001E17C5">
        <w:rPr>
          <w:rFonts w:eastAsia="Calibri"/>
          <w:b/>
          <w:bCs/>
          <w:sz w:val="26"/>
          <w:szCs w:val="26"/>
        </w:rPr>
        <w:t>Câu 2</w:t>
      </w:r>
      <w:r w:rsidRPr="001E17C5">
        <w:rPr>
          <w:rFonts w:eastAsia="Calibri"/>
          <w:sz w:val="26"/>
          <w:szCs w:val="26"/>
        </w:rPr>
        <w:t>.</w:t>
      </w:r>
      <w:r w:rsidRPr="001E17C5">
        <w:rPr>
          <w:rFonts w:eastAsia="Calibri"/>
          <w:i/>
          <w:iCs/>
          <w:sz w:val="26"/>
          <w:szCs w:val="26"/>
        </w:rPr>
        <w:t xml:space="preserve"> </w:t>
      </w:r>
      <w:r w:rsidRPr="001E17C5">
        <w:rPr>
          <w:sz w:val="26"/>
          <w:szCs w:val="26"/>
        </w:rPr>
        <w:t>Số lượng điều hòa và quạt hơi nước được bán ra trong tháng 5 và tháng 6 là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1"/>
        <w:gridCol w:w="2261"/>
        <w:gridCol w:w="2391"/>
        <w:gridCol w:w="2000"/>
      </w:tblGrid>
      <w:tr w:rsidR="00CF1AAF" w:rsidRPr="001E17C5" w14:paraId="41F97439" w14:textId="77777777" w:rsidTr="00A52540">
        <w:tc>
          <w:tcPr>
            <w:tcW w:w="2693" w:type="dxa"/>
          </w:tcPr>
          <w:p w14:paraId="0D3ACD54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>A. 75</w:t>
            </w:r>
            <w:r w:rsidRPr="001E17C5">
              <w:rPr>
                <w:rFonts w:cs="Times New Roman"/>
                <w:sz w:val="26"/>
                <w:szCs w:val="26"/>
              </w:rPr>
              <w:t xml:space="preserve">.                             </w:t>
            </w:r>
          </w:p>
        </w:tc>
        <w:tc>
          <w:tcPr>
            <w:tcW w:w="2410" w:type="dxa"/>
          </w:tcPr>
          <w:p w14:paraId="23E3D846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>B. 37</w:t>
            </w:r>
            <w:r w:rsidRPr="001E17C5">
              <w:rPr>
                <w:rFonts w:cs="Times New Roman"/>
                <w:sz w:val="26"/>
                <w:szCs w:val="26"/>
              </w:rPr>
              <w:t xml:space="preserve">.                             </w:t>
            </w:r>
          </w:p>
        </w:tc>
        <w:tc>
          <w:tcPr>
            <w:tcW w:w="2551" w:type="dxa"/>
          </w:tcPr>
          <w:p w14:paraId="76ECB737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>C. 49</w:t>
            </w:r>
            <w:r w:rsidRPr="001E17C5">
              <w:rPr>
                <w:rFonts w:cs="Times New Roman"/>
                <w:sz w:val="26"/>
                <w:szCs w:val="26"/>
              </w:rPr>
              <w:t xml:space="preserve">.                             </w:t>
            </w:r>
          </w:p>
        </w:tc>
        <w:tc>
          <w:tcPr>
            <w:tcW w:w="2127" w:type="dxa"/>
          </w:tcPr>
          <w:p w14:paraId="723DA540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>D. 38</w:t>
            </w:r>
            <w:r w:rsidRPr="001E17C5">
              <w:rPr>
                <w:rFonts w:cs="Times New Roman"/>
                <w:sz w:val="26"/>
                <w:szCs w:val="26"/>
              </w:rPr>
              <w:t xml:space="preserve">.                           </w:t>
            </w:r>
          </w:p>
        </w:tc>
      </w:tr>
    </w:tbl>
    <w:p w14:paraId="19EC7ECF" w14:textId="77777777" w:rsidR="00CF1AAF" w:rsidRPr="001E17C5" w:rsidRDefault="00CF1AAF" w:rsidP="00CF1AAF">
      <w:pPr>
        <w:pStyle w:val="NormalWeb"/>
        <w:spacing w:before="0" w:beforeAutospacing="0" w:after="0" w:afterAutospacing="0" w:line="288" w:lineRule="auto"/>
        <w:rPr>
          <w:sz w:val="26"/>
          <w:szCs w:val="26"/>
        </w:rPr>
      </w:pPr>
      <w:r w:rsidRPr="001E17C5">
        <w:rPr>
          <w:rFonts w:eastAsia="Calibri"/>
          <w:b/>
          <w:bCs/>
          <w:sz w:val="26"/>
          <w:szCs w:val="26"/>
        </w:rPr>
        <w:t>Câu 3.</w:t>
      </w:r>
      <w:r w:rsidRPr="001E17C5">
        <w:rPr>
          <w:rFonts w:eastAsia="Calibri"/>
          <w:i/>
          <w:iCs/>
          <w:sz w:val="26"/>
          <w:szCs w:val="26"/>
        </w:rPr>
        <w:t xml:space="preserve"> </w:t>
      </w:r>
      <w:r w:rsidRPr="001E17C5">
        <w:rPr>
          <w:sz w:val="26"/>
          <w:szCs w:val="26"/>
        </w:rPr>
        <w:t>Số lượng điều hòa bán ra ít hơn số lượng quạt hơi nước là bao nhiêu chiếc?</w:t>
      </w:r>
    </w:p>
    <w:tbl>
      <w:tblPr>
        <w:tblStyle w:val="TableGrid"/>
        <w:tblW w:w="9680" w:type="dxa"/>
        <w:tblInd w:w="4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9"/>
        <w:gridCol w:w="2340"/>
        <w:gridCol w:w="2520"/>
        <w:gridCol w:w="2231"/>
      </w:tblGrid>
      <w:tr w:rsidR="00CF1AAF" w:rsidRPr="001E17C5" w14:paraId="28DCF485" w14:textId="77777777" w:rsidTr="00A52540">
        <w:tc>
          <w:tcPr>
            <w:tcW w:w="2589" w:type="dxa"/>
          </w:tcPr>
          <w:p w14:paraId="20C98559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A. </w:t>
            </w:r>
            <w:r w:rsidRPr="001E17C5">
              <w:rPr>
                <w:rFonts w:cs="Times New Roman"/>
                <w:sz w:val="26"/>
                <w:szCs w:val="26"/>
              </w:rPr>
              <w:t xml:space="preserve">71.                             </w:t>
            </w:r>
          </w:p>
        </w:tc>
        <w:tc>
          <w:tcPr>
            <w:tcW w:w="2340" w:type="dxa"/>
          </w:tcPr>
          <w:p w14:paraId="6E0D5902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B. </w:t>
            </w:r>
            <w:r w:rsidRPr="001E17C5">
              <w:rPr>
                <w:rFonts w:cs="Times New Roman"/>
                <w:sz w:val="26"/>
                <w:szCs w:val="26"/>
              </w:rPr>
              <w:t xml:space="preserve">12.                             </w:t>
            </w:r>
          </w:p>
        </w:tc>
        <w:tc>
          <w:tcPr>
            <w:tcW w:w="2520" w:type="dxa"/>
          </w:tcPr>
          <w:p w14:paraId="111C8BFA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C. </w:t>
            </w:r>
            <w:r w:rsidRPr="001E17C5">
              <w:rPr>
                <w:rFonts w:cs="Times New Roman"/>
                <w:sz w:val="26"/>
                <w:szCs w:val="26"/>
              </w:rPr>
              <w:t xml:space="preserve">83.                             </w:t>
            </w:r>
          </w:p>
        </w:tc>
        <w:tc>
          <w:tcPr>
            <w:tcW w:w="2231" w:type="dxa"/>
          </w:tcPr>
          <w:p w14:paraId="0F32BF2E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D. </w:t>
            </w:r>
            <w:r w:rsidRPr="001E17C5">
              <w:rPr>
                <w:rFonts w:cs="Times New Roman"/>
                <w:sz w:val="26"/>
                <w:szCs w:val="26"/>
              </w:rPr>
              <w:t xml:space="preserve">21.                           </w:t>
            </w:r>
          </w:p>
        </w:tc>
      </w:tr>
    </w:tbl>
    <w:p w14:paraId="3F9D5D9F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Câu 4.</w:t>
      </w:r>
      <w:r w:rsidRPr="001E17C5">
        <w:rPr>
          <w:rFonts w:ascii="Times New Roman" w:hAnsi="Times New Roman" w:cs="Times New Roman"/>
          <w:sz w:val="26"/>
          <w:szCs w:val="26"/>
        </w:rPr>
        <w:t xml:space="preserve"> </w:t>
      </w:r>
      <w:r w:rsidRPr="001E17C5">
        <w:rPr>
          <w:rFonts w:ascii="Times New Roman" w:hAnsi="Times New Roman" w:cs="Times New Roman"/>
          <w:sz w:val="26"/>
          <w:szCs w:val="26"/>
          <w:lang w:val="nl-NL"/>
        </w:rPr>
        <w:t>Kết quả kiểm tra môn Toán của 40 bạn lớp 6A được thống kê như sau:</w:t>
      </w:r>
    </w:p>
    <w:tbl>
      <w:tblPr>
        <w:tblW w:w="0" w:type="auto"/>
        <w:tblInd w:w="98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615"/>
        <w:gridCol w:w="630"/>
        <w:gridCol w:w="630"/>
        <w:gridCol w:w="590"/>
        <w:gridCol w:w="580"/>
        <w:gridCol w:w="630"/>
        <w:gridCol w:w="630"/>
        <w:gridCol w:w="630"/>
        <w:gridCol w:w="630"/>
        <w:gridCol w:w="540"/>
        <w:gridCol w:w="540"/>
        <w:gridCol w:w="630"/>
      </w:tblGrid>
      <w:tr w:rsidR="00CF1AAF" w:rsidRPr="001E17C5" w14:paraId="0B46CC5B" w14:textId="77777777" w:rsidTr="00A52540">
        <w:tc>
          <w:tcPr>
            <w:tcW w:w="1615" w:type="dxa"/>
          </w:tcPr>
          <w:p w14:paraId="131D654C" w14:textId="77777777" w:rsidR="00CF1AAF" w:rsidRPr="001E17C5" w:rsidRDefault="00CF1AAF" w:rsidP="00A52540">
            <w:pPr>
              <w:spacing w:after="0"/>
              <w:ind w:left="-90" w:firstLine="90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630" w:type="dxa"/>
          </w:tcPr>
          <w:p w14:paraId="69C3C17D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630" w:type="dxa"/>
          </w:tcPr>
          <w:p w14:paraId="15E2D10C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90" w:type="dxa"/>
          </w:tcPr>
          <w:p w14:paraId="397A7DC5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80" w:type="dxa"/>
          </w:tcPr>
          <w:p w14:paraId="2B37C230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630" w:type="dxa"/>
          </w:tcPr>
          <w:p w14:paraId="15217A31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630" w:type="dxa"/>
          </w:tcPr>
          <w:p w14:paraId="4059599B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630" w:type="dxa"/>
          </w:tcPr>
          <w:p w14:paraId="3ECF64CD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630" w:type="dxa"/>
          </w:tcPr>
          <w:p w14:paraId="355AEFFA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540" w:type="dxa"/>
          </w:tcPr>
          <w:p w14:paraId="7CB52C0C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40" w:type="dxa"/>
          </w:tcPr>
          <w:p w14:paraId="4D67CD95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630" w:type="dxa"/>
          </w:tcPr>
          <w:p w14:paraId="2246A579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</w:tr>
      <w:tr w:rsidR="00CF1AAF" w:rsidRPr="001E17C5" w14:paraId="51BC63AC" w14:textId="77777777" w:rsidTr="00A52540">
        <w:tc>
          <w:tcPr>
            <w:tcW w:w="1615" w:type="dxa"/>
          </w:tcPr>
          <w:p w14:paraId="361A77C8" w14:textId="77777777" w:rsidR="00CF1AAF" w:rsidRPr="001E17C5" w:rsidRDefault="00CF1AAF" w:rsidP="00A52540">
            <w:pPr>
              <w:spacing w:after="0"/>
              <w:ind w:left="-90" w:firstLine="90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Số lượng HS</w:t>
            </w:r>
          </w:p>
        </w:tc>
        <w:tc>
          <w:tcPr>
            <w:tcW w:w="630" w:type="dxa"/>
          </w:tcPr>
          <w:p w14:paraId="3071FA64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630" w:type="dxa"/>
          </w:tcPr>
          <w:p w14:paraId="1F9F93CA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90" w:type="dxa"/>
          </w:tcPr>
          <w:p w14:paraId="47F56E78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80" w:type="dxa"/>
          </w:tcPr>
          <w:p w14:paraId="2D9BD360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630" w:type="dxa"/>
          </w:tcPr>
          <w:p w14:paraId="4E08E549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630" w:type="dxa"/>
          </w:tcPr>
          <w:p w14:paraId="46511270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630" w:type="dxa"/>
          </w:tcPr>
          <w:p w14:paraId="2F3D2243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630" w:type="dxa"/>
          </w:tcPr>
          <w:p w14:paraId="57583A6E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40" w:type="dxa"/>
          </w:tcPr>
          <w:p w14:paraId="6EC682D9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540" w:type="dxa"/>
          </w:tcPr>
          <w:p w14:paraId="5096A675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630" w:type="dxa"/>
          </w:tcPr>
          <w:p w14:paraId="3E7CB870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</w:tbl>
    <w:p w14:paraId="4348A629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1E17C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1E17C5">
        <w:rPr>
          <w:rFonts w:ascii="Times New Roman" w:hAnsi="Times New Roman" w:cs="Times New Roman"/>
          <w:sz w:val="26"/>
          <w:szCs w:val="26"/>
        </w:rPr>
        <w:t xml:space="preserve">Tỉ lệ học sinh dưới trung bình là bao nhiêu phần trăm? (điểm dưới trung bình là điểm nhỏ hơn 5) </w:t>
      </w:r>
    </w:p>
    <w:p w14:paraId="551B4337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 xml:space="preserve">          A. 20%                          B. 40%                        C. 60%                        D. 80%</w:t>
      </w:r>
    </w:p>
    <w:p w14:paraId="11EE8A65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Câu 5.</w:t>
      </w:r>
      <w:r w:rsidRPr="001E17C5">
        <w:rPr>
          <w:rFonts w:ascii="Times New Roman" w:hAnsi="Times New Roman" w:cs="Times New Roman"/>
          <w:sz w:val="26"/>
          <w:szCs w:val="26"/>
        </w:rPr>
        <w:t xml:space="preserve"> Nếu tung đồng xu 25 lần liên tiếp, có 16 lần xuất hiện mặt N thì xác suất thực nghiệm xuất hiện mặt S là</w:t>
      </w:r>
    </w:p>
    <w:p w14:paraId="0740105F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 xml:space="preserve">         A. </w:t>
      </w:r>
      <w:r w:rsidRPr="001E17C5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6D76C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30.5pt" o:ole="">
            <v:imagedata r:id="rId8" o:title=""/>
          </v:shape>
          <o:OLEObject Type="Embed" ProgID="Equation.DSMT4" ShapeID="_x0000_i1025" DrawAspect="Content" ObjectID="_1834267729" r:id="rId9"/>
        </w:object>
      </w:r>
      <w:r w:rsidRPr="001E17C5">
        <w:rPr>
          <w:rFonts w:ascii="Times New Roman" w:hAnsi="Times New Roman" w:cs="Times New Roman"/>
          <w:sz w:val="26"/>
          <w:szCs w:val="26"/>
        </w:rPr>
        <w:t xml:space="preserve">                             B. </w:t>
      </w:r>
      <w:r w:rsidRPr="001E17C5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00F651EF">
          <v:shape id="_x0000_i1026" type="#_x0000_t75" style="width:17pt;height:30.5pt" o:ole="">
            <v:imagedata r:id="rId10" o:title=""/>
          </v:shape>
          <o:OLEObject Type="Embed" ProgID="Equation.DSMT4" ShapeID="_x0000_i1026" DrawAspect="Content" ObjectID="_1834267730" r:id="rId11"/>
        </w:object>
      </w:r>
      <w:r w:rsidRPr="001E17C5">
        <w:rPr>
          <w:rFonts w:ascii="Times New Roman" w:hAnsi="Times New Roman" w:cs="Times New Roman"/>
          <w:sz w:val="26"/>
          <w:szCs w:val="26"/>
        </w:rPr>
        <w:t xml:space="preserve">                          C. </w:t>
      </w:r>
      <w:r w:rsidRPr="001E17C5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04B1EE4F">
          <v:shape id="_x0000_i1027" type="#_x0000_t75" style="width:17pt;height:30.5pt" o:ole="">
            <v:imagedata r:id="rId12" o:title=""/>
          </v:shape>
          <o:OLEObject Type="Embed" ProgID="Equation.DSMT4" ShapeID="_x0000_i1027" DrawAspect="Content" ObjectID="_1834267731" r:id="rId13"/>
        </w:object>
      </w:r>
      <w:r w:rsidRPr="001E17C5">
        <w:rPr>
          <w:rFonts w:ascii="Times New Roman" w:hAnsi="Times New Roman" w:cs="Times New Roman"/>
          <w:sz w:val="26"/>
          <w:szCs w:val="26"/>
        </w:rPr>
        <w:t xml:space="preserve">                          D. </w:t>
      </w:r>
      <w:r w:rsidRPr="001E17C5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390FEDD2">
          <v:shape id="_x0000_i1028" type="#_x0000_t75" style="width:17pt;height:30.5pt" o:ole="">
            <v:imagedata r:id="rId14" o:title=""/>
          </v:shape>
          <o:OLEObject Type="Embed" ProgID="Equation.DSMT4" ShapeID="_x0000_i1028" DrawAspect="Content" ObjectID="_1834267732" r:id="rId15"/>
        </w:object>
      </w:r>
    </w:p>
    <w:p w14:paraId="3FC0D185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Câu 6.</w:t>
      </w:r>
      <w:r w:rsidRPr="001E17C5">
        <w:rPr>
          <w:rFonts w:ascii="Times New Roman" w:hAnsi="Times New Roman" w:cs="Times New Roman"/>
          <w:sz w:val="26"/>
          <w:szCs w:val="26"/>
        </w:rPr>
        <w:t xml:space="preserve"> </w:t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 xml:space="preserve">Tung một đồng xu 8 lần liên tiếp, bạn </w:t>
      </w:r>
      <w:r w:rsidRPr="001E17C5">
        <w:rPr>
          <w:rFonts w:ascii="Times New Roman" w:hAnsi="Times New Roman" w:cs="Times New Roman"/>
          <w:sz w:val="26"/>
          <w:szCs w:val="26"/>
        </w:rPr>
        <w:t>Lan</w:t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 xml:space="preserve"> có kết quả thống kê như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88"/>
        <w:gridCol w:w="2389"/>
        <w:gridCol w:w="2389"/>
        <w:gridCol w:w="2389"/>
      </w:tblGrid>
      <w:tr w:rsidR="00CF1AAF" w:rsidRPr="001E17C5" w14:paraId="583AA655" w14:textId="77777777" w:rsidTr="00A52540">
        <w:tc>
          <w:tcPr>
            <w:tcW w:w="2394" w:type="dxa"/>
          </w:tcPr>
          <w:p w14:paraId="6332C051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ần tung</w:t>
            </w:r>
          </w:p>
        </w:tc>
        <w:tc>
          <w:tcPr>
            <w:tcW w:w="2394" w:type="dxa"/>
          </w:tcPr>
          <w:p w14:paraId="2D08DDEF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ết quả tung</w:t>
            </w:r>
          </w:p>
        </w:tc>
        <w:tc>
          <w:tcPr>
            <w:tcW w:w="2394" w:type="dxa"/>
          </w:tcPr>
          <w:p w14:paraId="4836F2FD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ần tung</w:t>
            </w:r>
          </w:p>
        </w:tc>
        <w:tc>
          <w:tcPr>
            <w:tcW w:w="2394" w:type="dxa"/>
          </w:tcPr>
          <w:p w14:paraId="7F14B397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ết quả tung</w:t>
            </w:r>
          </w:p>
        </w:tc>
      </w:tr>
      <w:tr w:rsidR="00CF1AAF" w:rsidRPr="001E17C5" w14:paraId="27168C0C" w14:textId="77777777" w:rsidTr="00A52540">
        <w:tc>
          <w:tcPr>
            <w:tcW w:w="2394" w:type="dxa"/>
          </w:tcPr>
          <w:p w14:paraId="5D0BFC18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</w:t>
            </w:r>
          </w:p>
        </w:tc>
        <w:tc>
          <w:tcPr>
            <w:tcW w:w="2394" w:type="dxa"/>
          </w:tcPr>
          <w:p w14:paraId="2FD3102B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N</w:t>
            </w:r>
          </w:p>
        </w:tc>
        <w:tc>
          <w:tcPr>
            <w:tcW w:w="2394" w:type="dxa"/>
          </w:tcPr>
          <w:p w14:paraId="4F20073B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2394" w:type="dxa"/>
          </w:tcPr>
          <w:p w14:paraId="1AC23276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S</w:t>
            </w:r>
          </w:p>
        </w:tc>
      </w:tr>
      <w:tr w:rsidR="00CF1AAF" w:rsidRPr="001E17C5" w14:paraId="368376EC" w14:textId="77777777" w:rsidTr="00A52540">
        <w:tc>
          <w:tcPr>
            <w:tcW w:w="2394" w:type="dxa"/>
          </w:tcPr>
          <w:p w14:paraId="27075E29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</w:tc>
        <w:tc>
          <w:tcPr>
            <w:tcW w:w="2394" w:type="dxa"/>
          </w:tcPr>
          <w:p w14:paraId="60B40E67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N</w:t>
            </w:r>
          </w:p>
        </w:tc>
        <w:tc>
          <w:tcPr>
            <w:tcW w:w="2394" w:type="dxa"/>
          </w:tcPr>
          <w:p w14:paraId="76997881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</w:p>
        </w:tc>
        <w:tc>
          <w:tcPr>
            <w:tcW w:w="2394" w:type="dxa"/>
          </w:tcPr>
          <w:p w14:paraId="78B0ED10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N</w:t>
            </w:r>
          </w:p>
        </w:tc>
      </w:tr>
      <w:tr w:rsidR="00CF1AAF" w:rsidRPr="001E17C5" w14:paraId="1720ECF7" w14:textId="77777777" w:rsidTr="00A52540">
        <w:tc>
          <w:tcPr>
            <w:tcW w:w="2394" w:type="dxa"/>
          </w:tcPr>
          <w:p w14:paraId="6C761C2A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2394" w:type="dxa"/>
          </w:tcPr>
          <w:p w14:paraId="0A236EB2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S</w:t>
            </w:r>
          </w:p>
        </w:tc>
        <w:tc>
          <w:tcPr>
            <w:tcW w:w="2394" w:type="dxa"/>
          </w:tcPr>
          <w:p w14:paraId="0C5A6AD3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2394" w:type="dxa"/>
          </w:tcPr>
          <w:p w14:paraId="03C0D10F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N</w:t>
            </w:r>
          </w:p>
        </w:tc>
      </w:tr>
      <w:tr w:rsidR="00CF1AAF" w:rsidRPr="001E17C5" w14:paraId="00D4C924" w14:textId="77777777" w:rsidTr="00A52540">
        <w:tc>
          <w:tcPr>
            <w:tcW w:w="2394" w:type="dxa"/>
          </w:tcPr>
          <w:p w14:paraId="652F8244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2394" w:type="dxa"/>
          </w:tcPr>
          <w:p w14:paraId="6AA54FEE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N</w:t>
            </w:r>
          </w:p>
        </w:tc>
        <w:tc>
          <w:tcPr>
            <w:tcW w:w="2394" w:type="dxa"/>
          </w:tcPr>
          <w:p w14:paraId="62F84682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8</w:t>
            </w:r>
          </w:p>
        </w:tc>
        <w:tc>
          <w:tcPr>
            <w:tcW w:w="2394" w:type="dxa"/>
          </w:tcPr>
          <w:p w14:paraId="69B5DC64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S</w:t>
            </w:r>
          </w:p>
        </w:tc>
      </w:tr>
    </w:tbl>
    <w:p w14:paraId="7E351143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1E17C5">
        <w:rPr>
          <w:rFonts w:ascii="Times New Roman" w:hAnsi="Times New Roman" w:cs="Times New Roman"/>
          <w:sz w:val="26"/>
          <w:szCs w:val="26"/>
          <w:lang w:val="vi-VN"/>
        </w:rPr>
        <w:t>Số lần xuất hiện mặt N và mặt S lần lượt là:</w:t>
      </w:r>
    </w:p>
    <w:p w14:paraId="54E43778" w14:textId="77777777" w:rsidR="00CF1AAF" w:rsidRPr="001E17C5" w:rsidRDefault="00CF1AAF" w:rsidP="00CF1AAF">
      <w:pPr>
        <w:spacing w:after="0"/>
        <w:ind w:firstLine="720"/>
        <w:rPr>
          <w:rFonts w:ascii="Times New Roman" w:hAnsi="Times New Roman" w:cs="Times New Roman"/>
          <w:sz w:val="26"/>
          <w:szCs w:val="26"/>
          <w:lang w:val="pt-BR"/>
        </w:rPr>
      </w:pPr>
      <w:r w:rsidRPr="001E17C5">
        <w:rPr>
          <w:rFonts w:ascii="Times New Roman" w:hAnsi="Times New Roman" w:cs="Times New Roman"/>
          <w:sz w:val="26"/>
          <w:szCs w:val="26"/>
          <w:lang w:val="vi-VN"/>
        </w:rPr>
        <w:t>A. 2 và 6</w:t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>B. 3 và 5</w:t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>C. 4 và 2</w:t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>D. 5 và 3</w:t>
      </w:r>
    </w:p>
    <w:p w14:paraId="5230CCD6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lastRenderedPageBreak/>
        <w:t>Câu 7.</w:t>
      </w:r>
      <w:r w:rsidRPr="001E17C5">
        <w:rPr>
          <w:rFonts w:ascii="Times New Roman" w:hAnsi="Times New Roman" w:cs="Times New Roman"/>
          <w:sz w:val="26"/>
          <w:szCs w:val="26"/>
        </w:rPr>
        <w:t xml:space="preserve"> Cho hình vẽ, chọn khẳng định </w:t>
      </w:r>
      <w:r w:rsidRPr="001E17C5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1E17C5">
        <w:rPr>
          <w:rFonts w:ascii="Times New Roman" w:hAnsi="Times New Roman" w:cs="Times New Roman"/>
          <w:sz w:val="26"/>
          <w:szCs w:val="26"/>
        </w:rPr>
        <w:t xml:space="preserve"> trong các khẳng định sau:</w:t>
      </w:r>
    </w:p>
    <w:p w14:paraId="352F0A34" w14:textId="77777777" w:rsidR="00CF1AAF" w:rsidRPr="001E17C5" w:rsidRDefault="00CF1AAF" w:rsidP="00CF1AAF">
      <w:pPr>
        <w:spacing w:after="0"/>
        <w:ind w:left="90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1E17C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03D94766" wp14:editId="4194C79B">
            <wp:simplePos x="0" y="0"/>
            <wp:positionH relativeFrom="column">
              <wp:posOffset>3492500</wp:posOffset>
            </wp:positionH>
            <wp:positionV relativeFrom="paragraph">
              <wp:posOffset>37465</wp:posOffset>
            </wp:positionV>
            <wp:extent cx="1748790" cy="763905"/>
            <wp:effectExtent l="0" t="0" r="381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790" cy="76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E17C5">
        <w:rPr>
          <w:rFonts w:ascii="Times New Roman" w:hAnsi="Times New Roman" w:cs="Times New Roman"/>
          <w:bCs/>
          <w:sz w:val="26"/>
          <w:szCs w:val="26"/>
          <w:lang w:val="pt-BR"/>
        </w:rPr>
        <w:t>A. Ba điểm A, F, E thẳng hàng.</w:t>
      </w:r>
      <w:r w:rsidRPr="001E17C5">
        <w:rPr>
          <w:rFonts w:ascii="Times New Roman" w:hAnsi="Times New Roman" w:cs="Times New Roman"/>
          <w:bCs/>
          <w:sz w:val="26"/>
          <w:szCs w:val="26"/>
          <w:lang w:val="pt-BR"/>
        </w:rPr>
        <w:tab/>
        <w:t xml:space="preserve">       </w:t>
      </w:r>
    </w:p>
    <w:p w14:paraId="68A74C46" w14:textId="77777777" w:rsidR="00CF1AAF" w:rsidRPr="001E17C5" w:rsidRDefault="00CF1AAF" w:rsidP="00CF1AAF">
      <w:pPr>
        <w:spacing w:after="0"/>
        <w:ind w:left="90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1E17C5">
        <w:rPr>
          <w:rFonts w:ascii="Times New Roman" w:hAnsi="Times New Roman" w:cs="Times New Roman"/>
          <w:bCs/>
          <w:sz w:val="26"/>
          <w:szCs w:val="26"/>
          <w:lang w:val="pt-BR"/>
        </w:rPr>
        <w:t>B. Ba điểm A, E, C thằng hàng.</w:t>
      </w:r>
    </w:p>
    <w:p w14:paraId="7525FC08" w14:textId="77777777" w:rsidR="00CF1AAF" w:rsidRPr="001E17C5" w:rsidRDefault="00CF1AAF" w:rsidP="00CF1AAF">
      <w:pPr>
        <w:spacing w:after="0"/>
        <w:ind w:left="90"/>
        <w:rPr>
          <w:rFonts w:ascii="Times New Roman" w:hAnsi="Times New Roman" w:cs="Times New Roman"/>
          <w:bCs/>
          <w:sz w:val="26"/>
          <w:szCs w:val="26"/>
        </w:rPr>
      </w:pPr>
      <w:r w:rsidRPr="001E17C5">
        <w:rPr>
          <w:rFonts w:ascii="Times New Roman" w:hAnsi="Times New Roman" w:cs="Times New Roman"/>
          <w:bCs/>
          <w:sz w:val="26"/>
          <w:szCs w:val="26"/>
        </w:rPr>
        <w:t xml:space="preserve">C. Ba điểm A, B, C thẳng hàng.           </w:t>
      </w:r>
    </w:p>
    <w:p w14:paraId="4D42C09B" w14:textId="77777777" w:rsidR="00CF1AAF" w:rsidRPr="001E17C5" w:rsidRDefault="00CF1AAF" w:rsidP="00CF1AAF">
      <w:pPr>
        <w:spacing w:after="0"/>
        <w:ind w:left="90"/>
        <w:rPr>
          <w:rFonts w:ascii="Times New Roman" w:hAnsi="Times New Roman" w:cs="Times New Roman"/>
          <w:bCs/>
          <w:sz w:val="26"/>
          <w:szCs w:val="26"/>
        </w:rPr>
      </w:pPr>
      <w:r w:rsidRPr="001E17C5">
        <w:rPr>
          <w:rFonts w:ascii="Times New Roman" w:hAnsi="Times New Roman" w:cs="Times New Roman"/>
          <w:bCs/>
          <w:sz w:val="26"/>
          <w:szCs w:val="26"/>
        </w:rPr>
        <w:t>D. Ba điểm E, B, C thẳng hàng.</w:t>
      </w:r>
    </w:p>
    <w:tbl>
      <w:tblPr>
        <w:tblStyle w:val="TableGrid"/>
        <w:tblW w:w="102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5130"/>
      </w:tblGrid>
      <w:tr w:rsidR="00CF1AAF" w:rsidRPr="001E17C5" w14:paraId="2F24399E" w14:textId="77777777" w:rsidTr="00A52540">
        <w:tc>
          <w:tcPr>
            <w:tcW w:w="5130" w:type="dxa"/>
          </w:tcPr>
          <w:p w14:paraId="14E3E456" w14:textId="77777777" w:rsidR="00CF1AAF" w:rsidRPr="001E17C5" w:rsidRDefault="00CF1AAF" w:rsidP="00A52540">
            <w:pPr>
              <w:tabs>
                <w:tab w:val="left" w:pos="992"/>
              </w:tabs>
              <w:ind w:left="-110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bookmarkStart w:id="3" w:name="BMN_CHOICE_A46"/>
            <w:r w:rsidRPr="001E17C5">
              <w:rPr>
                <w:rFonts w:eastAsia="Times New Roman" w:cs="Times New Roman"/>
                <w:b/>
                <w:bCs/>
                <w:sz w:val="26"/>
                <w:szCs w:val="26"/>
                <w:bdr w:val="none" w:sz="0" w:space="0" w:color="auto" w:frame="1"/>
              </w:rPr>
              <w:t xml:space="preserve">Câu 8. </w:t>
            </w:r>
            <w:r w:rsidRPr="001E17C5">
              <w:rPr>
                <w:rFonts w:cs="Times New Roman"/>
                <w:sz w:val="26"/>
                <w:szCs w:val="26"/>
              </w:rPr>
              <w:t>Có bao nhiêu cặp đường thẳng song song trong hình vẽ bên?</w:t>
            </w:r>
          </w:p>
          <w:p w14:paraId="05BB6B8C" w14:textId="77777777" w:rsidR="00CF1AAF" w:rsidRPr="001E17C5" w:rsidRDefault="00CF1AAF" w:rsidP="00A52540">
            <w:pPr>
              <w:tabs>
                <w:tab w:val="left" w:pos="992"/>
              </w:tabs>
              <w:contextualSpacing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1E17C5">
              <w:rPr>
                <w:rFonts w:cs="Times New Roman"/>
                <w:bCs/>
                <w:sz w:val="26"/>
                <w:szCs w:val="26"/>
              </w:rPr>
              <w:t>A. 1.</w:t>
            </w:r>
            <w:bookmarkStart w:id="4" w:name="BMN_CHOICE_B46"/>
            <w:bookmarkEnd w:id="3"/>
            <w:r w:rsidRPr="001E17C5">
              <w:rPr>
                <w:rFonts w:cs="Times New Roman"/>
                <w:bCs/>
                <w:sz w:val="26"/>
                <w:szCs w:val="26"/>
              </w:rPr>
              <w:tab/>
              <w:t xml:space="preserve">                          </w:t>
            </w:r>
          </w:p>
          <w:p w14:paraId="02198519" w14:textId="77777777" w:rsidR="00CF1AAF" w:rsidRPr="001E17C5" w:rsidRDefault="00CF1AAF" w:rsidP="00A52540">
            <w:pPr>
              <w:tabs>
                <w:tab w:val="left" w:pos="992"/>
              </w:tabs>
              <w:contextualSpacing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1E17C5">
              <w:rPr>
                <w:rFonts w:cs="Times New Roman"/>
                <w:bCs/>
                <w:sz w:val="26"/>
                <w:szCs w:val="26"/>
              </w:rPr>
              <w:t>B. 2.</w:t>
            </w:r>
            <w:bookmarkStart w:id="5" w:name="BMN_CHOICE_C46"/>
            <w:bookmarkEnd w:id="4"/>
            <w:r w:rsidRPr="001E17C5">
              <w:rPr>
                <w:rFonts w:cs="Times New Roman"/>
                <w:bCs/>
                <w:sz w:val="26"/>
                <w:szCs w:val="26"/>
              </w:rPr>
              <w:tab/>
            </w:r>
          </w:p>
          <w:p w14:paraId="2813BC24" w14:textId="77777777" w:rsidR="00CF1AAF" w:rsidRPr="001E17C5" w:rsidRDefault="00CF1AAF" w:rsidP="00A52540">
            <w:pPr>
              <w:tabs>
                <w:tab w:val="left" w:pos="992"/>
              </w:tabs>
              <w:contextualSpacing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1E17C5">
              <w:rPr>
                <w:rFonts w:cs="Times New Roman"/>
                <w:bCs/>
                <w:sz w:val="26"/>
                <w:szCs w:val="26"/>
              </w:rPr>
              <w:t>C. 3.</w:t>
            </w:r>
            <w:bookmarkEnd w:id="5"/>
            <w:r w:rsidRPr="001E17C5">
              <w:rPr>
                <w:rFonts w:cs="Times New Roman"/>
                <w:bCs/>
                <w:sz w:val="26"/>
                <w:szCs w:val="26"/>
              </w:rPr>
              <w:tab/>
            </w:r>
          </w:p>
          <w:p w14:paraId="1825836E" w14:textId="77777777" w:rsidR="00CF1AAF" w:rsidRPr="001E17C5" w:rsidRDefault="00CF1AAF" w:rsidP="00A52540">
            <w:pPr>
              <w:tabs>
                <w:tab w:val="left" w:pos="992"/>
              </w:tabs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bCs/>
                <w:sz w:val="26"/>
                <w:szCs w:val="26"/>
              </w:rPr>
              <w:t>D. 4.</w:t>
            </w:r>
          </w:p>
        </w:tc>
        <w:tc>
          <w:tcPr>
            <w:tcW w:w="5130" w:type="dxa"/>
          </w:tcPr>
          <w:p w14:paraId="722FCEFA" w14:textId="77777777" w:rsidR="00CF1AAF" w:rsidRPr="001E17C5" w:rsidRDefault="00CF1AAF" w:rsidP="00A52540">
            <w:pPr>
              <w:tabs>
                <w:tab w:val="left" w:pos="992"/>
              </w:tabs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03BA5DF4" wp14:editId="1FB3088C">
                  <wp:extent cx="2038350" cy="1219842"/>
                  <wp:effectExtent l="0" t="0" r="0" b="0"/>
                  <wp:docPr id="21" name="Picture 21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 descr="Chart, line chart&#10;&#10;Description automatically generated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2973" cy="12285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BC33259" w14:textId="77777777" w:rsidR="00CF1AAF" w:rsidRPr="001E17C5" w:rsidRDefault="00CF1AAF" w:rsidP="00CF1AAF">
      <w:pPr>
        <w:spacing w:after="0"/>
        <w:rPr>
          <w:rFonts w:ascii="Times New Roman" w:eastAsia="Times New Roman" w:hAnsi="Times New Roman" w:cs="Times New Roman"/>
          <w:b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 xml:space="preserve">PHẦN II. Tự luận (8 điểm). </w:t>
      </w:r>
    </w:p>
    <w:p w14:paraId="2A6F52E8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  <w:r w:rsidRPr="001E17C5">
        <w:rPr>
          <w:rFonts w:ascii="Times New Roman" w:hAnsi="Times New Roman" w:cs="Times New Roman"/>
          <w:b/>
          <w:bCs/>
          <w:sz w:val="26"/>
          <w:szCs w:val="26"/>
          <w:lang w:val="it-IT"/>
        </w:rPr>
        <w:t>Bài 1 (1 điểm). Thực hiện phép tính (Tính hợp lí nếu có thể):</w:t>
      </w:r>
    </w:p>
    <w:p w14:paraId="0BCC4834" w14:textId="77777777" w:rsidR="00CF1AAF" w:rsidRPr="001E17C5" w:rsidRDefault="00CF1AAF" w:rsidP="00CF1AA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 xml:space="preserve">a) </w:t>
      </w:r>
      <w:r w:rsidRPr="001E17C5">
        <w:rPr>
          <w:rFonts w:ascii="Times New Roman" w:hAnsi="Times New Roman" w:cs="Times New Roman"/>
          <w:position w:val="-10"/>
          <w:sz w:val="26"/>
          <w:szCs w:val="26"/>
        </w:rPr>
        <w:object w:dxaOrig="2420" w:dyaOrig="320" w14:anchorId="33235B34">
          <v:shape id="_x0000_i1029" type="#_x0000_t75" style="width:120.5pt;height:15.5pt" o:ole="">
            <v:imagedata r:id="rId18" o:title=""/>
          </v:shape>
          <o:OLEObject Type="Embed" ProgID="Equation.DSMT4" ShapeID="_x0000_i1029" DrawAspect="Content" ObjectID="_1834267733" r:id="rId19"/>
        </w:object>
      </w:r>
      <w:r w:rsidRPr="001E17C5">
        <w:rPr>
          <w:rFonts w:ascii="Times New Roman" w:hAnsi="Times New Roman" w:cs="Times New Roman"/>
          <w:sz w:val="26"/>
          <w:szCs w:val="26"/>
        </w:rPr>
        <w:tab/>
      </w:r>
      <w:r w:rsidRPr="001E17C5">
        <w:rPr>
          <w:rFonts w:ascii="Times New Roman" w:hAnsi="Times New Roman" w:cs="Times New Roman"/>
          <w:sz w:val="26"/>
          <w:szCs w:val="26"/>
        </w:rPr>
        <w:tab/>
      </w:r>
      <w:r w:rsidRPr="001E17C5">
        <w:rPr>
          <w:rFonts w:ascii="Times New Roman" w:hAnsi="Times New Roman" w:cs="Times New Roman"/>
          <w:sz w:val="26"/>
          <w:szCs w:val="26"/>
        </w:rPr>
        <w:tab/>
      </w:r>
      <w:r w:rsidRPr="001E17C5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1E17C5">
        <w:rPr>
          <w:rFonts w:ascii="Times New Roman" w:hAnsi="Times New Roman" w:cs="Times New Roman"/>
          <w:position w:val="-10"/>
          <w:sz w:val="26"/>
          <w:szCs w:val="26"/>
        </w:rPr>
        <w:object w:dxaOrig="2500" w:dyaOrig="320" w14:anchorId="6E6EA02C">
          <v:shape id="_x0000_i1030" type="#_x0000_t75" style="width:125.5pt;height:15.5pt" o:ole="">
            <v:imagedata r:id="rId20" o:title=""/>
          </v:shape>
          <o:OLEObject Type="Embed" ProgID="Equation.DSMT4" ShapeID="_x0000_i1030" DrawAspect="Content" ObjectID="_1834267734" r:id="rId21"/>
        </w:object>
      </w:r>
    </w:p>
    <w:p w14:paraId="36FAB607" w14:textId="3B6CD744" w:rsidR="00CF1AAF" w:rsidRPr="001E17C5" w:rsidRDefault="00CF1AAF" w:rsidP="00CF1AAF">
      <w:pPr>
        <w:spacing w:after="0"/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Bài 2 (</w:t>
      </w:r>
      <w:r w:rsidR="006A2A9D">
        <w:rPr>
          <w:rFonts w:ascii="Times New Roman" w:hAnsi="Times New Roman" w:cs="Times New Roman"/>
          <w:b/>
          <w:sz w:val="26"/>
          <w:szCs w:val="26"/>
        </w:rPr>
        <w:t>2</w:t>
      </w:r>
      <w:r w:rsidRPr="001E17C5">
        <w:rPr>
          <w:rFonts w:ascii="Times New Roman" w:hAnsi="Times New Roman" w:cs="Times New Roman"/>
          <w:b/>
          <w:sz w:val="26"/>
          <w:szCs w:val="26"/>
        </w:rPr>
        <w:t xml:space="preserve"> điểm). </w:t>
      </w:r>
      <w:r w:rsidRPr="001E17C5">
        <w:rPr>
          <w:rFonts w:ascii="Times New Roman" w:hAnsi="Times New Roman" w:cs="Times New Roman"/>
          <w:sz w:val="26"/>
          <w:szCs w:val="26"/>
        </w:rPr>
        <w:t xml:space="preserve">Tìm </w:t>
      </w:r>
      <w:r w:rsidRPr="001E17C5">
        <w:rPr>
          <w:rFonts w:ascii="Times New Roman" w:hAnsi="Times New Roman" w:cs="Times New Roman"/>
          <w:i/>
          <w:iCs/>
          <w:sz w:val="26"/>
          <w:szCs w:val="26"/>
        </w:rPr>
        <w:t xml:space="preserve">x </w:t>
      </w:r>
      <w:r w:rsidRPr="001E17C5">
        <w:rPr>
          <w:rFonts w:ascii="Times New Roman" w:hAnsi="Times New Roman" w:cs="Times New Roman"/>
          <w:sz w:val="26"/>
          <w:szCs w:val="26"/>
        </w:rPr>
        <w:t xml:space="preserve">biết : </w:t>
      </w:r>
    </w:p>
    <w:p w14:paraId="4B25FACA" w14:textId="40D8D7F8" w:rsidR="00CF1AAF" w:rsidRPr="001E17C5" w:rsidRDefault="00CF1AAF" w:rsidP="00CF1AAF">
      <w:pPr>
        <w:tabs>
          <w:tab w:val="left" w:pos="0"/>
          <w:tab w:val="left" w:pos="72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 xml:space="preserve">a) </w:t>
      </w:r>
      <w:r w:rsidRPr="001E17C5">
        <w:rPr>
          <w:rFonts w:ascii="Times New Roman" w:hAnsi="Times New Roman" w:cs="Times New Roman"/>
          <w:position w:val="-6"/>
          <w:sz w:val="26"/>
          <w:szCs w:val="26"/>
        </w:rPr>
        <w:object w:dxaOrig="980" w:dyaOrig="279" w14:anchorId="2503A05D">
          <v:shape id="_x0000_i1031" type="#_x0000_t75" style="width:48.5pt;height:14.5pt" o:ole="">
            <v:imagedata r:id="rId22" o:title=""/>
          </v:shape>
          <o:OLEObject Type="Embed" ProgID="Equation.DSMT4" ShapeID="_x0000_i1031" DrawAspect="Content" ObjectID="_1834267735" r:id="rId23"/>
        </w:object>
      </w:r>
      <w:r w:rsidRPr="001E17C5">
        <w:rPr>
          <w:rFonts w:ascii="Times New Roman" w:hAnsi="Times New Roman" w:cs="Times New Roman"/>
          <w:sz w:val="26"/>
          <w:szCs w:val="26"/>
        </w:rPr>
        <w:tab/>
      </w:r>
      <w:r w:rsidRPr="001E17C5">
        <w:rPr>
          <w:rFonts w:ascii="Times New Roman" w:hAnsi="Times New Roman" w:cs="Times New Roman"/>
          <w:sz w:val="26"/>
          <w:szCs w:val="26"/>
        </w:rPr>
        <w:tab/>
      </w:r>
      <w:r w:rsidRPr="001E17C5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1E17C5">
        <w:rPr>
          <w:rFonts w:ascii="Times New Roman" w:hAnsi="Times New Roman" w:cs="Times New Roman"/>
          <w:position w:val="-10"/>
          <w:sz w:val="26"/>
          <w:szCs w:val="26"/>
        </w:rPr>
        <w:object w:dxaOrig="1660" w:dyaOrig="320" w14:anchorId="172BC450">
          <v:shape id="_x0000_i1032" type="#_x0000_t75" style="width:83.5pt;height:15.5pt" o:ole="">
            <v:imagedata r:id="rId24" o:title=""/>
          </v:shape>
          <o:OLEObject Type="Embed" ProgID="Equation.DSMT4" ShapeID="_x0000_i1032" DrawAspect="Content" ObjectID="_1834267736" r:id="rId25"/>
        </w:object>
      </w:r>
      <w:r w:rsidR="006A2A9D">
        <w:rPr>
          <w:rFonts w:ascii="Times New Roman" w:hAnsi="Times New Roman" w:cs="Times New Roman"/>
          <w:sz w:val="26"/>
          <w:szCs w:val="26"/>
        </w:rPr>
        <w:tab/>
      </w:r>
      <w:r w:rsidR="006A2A9D">
        <w:rPr>
          <w:rFonts w:ascii="Times New Roman" w:hAnsi="Times New Roman" w:cs="Times New Roman"/>
          <w:sz w:val="26"/>
          <w:szCs w:val="26"/>
        </w:rPr>
        <w:tab/>
      </w:r>
      <w:r w:rsidR="00C26088">
        <w:rPr>
          <w:rFonts w:ascii="Times New Roman" w:hAnsi="Times New Roman" w:cs="Times New Roman"/>
          <w:sz w:val="26"/>
          <w:szCs w:val="26"/>
        </w:rPr>
        <w:tab/>
      </w:r>
      <w:r w:rsidR="006A2A9D">
        <w:rPr>
          <w:rFonts w:ascii="Times New Roman" w:hAnsi="Times New Roman" w:cs="Times New Roman"/>
          <w:sz w:val="26"/>
          <w:szCs w:val="26"/>
        </w:rPr>
        <w:t xml:space="preserve">c) </w:t>
      </w:r>
      <w:r w:rsidR="006A2A9D" w:rsidRPr="006A2A9D">
        <w:rPr>
          <w:rFonts w:ascii="Times New Roman" w:hAnsi="Times New Roman" w:cs="Times New Roman"/>
          <w:position w:val="-14"/>
          <w:sz w:val="26"/>
          <w:szCs w:val="26"/>
        </w:rPr>
        <w:object w:dxaOrig="920" w:dyaOrig="400" w14:anchorId="338BB422">
          <v:shape id="_x0000_i1099" type="#_x0000_t75" style="width:46pt;height:19.5pt" o:ole="">
            <v:imagedata r:id="rId26" o:title=""/>
          </v:shape>
          <o:OLEObject Type="Embed" ProgID="Equation.DSMT4" ShapeID="_x0000_i1099" DrawAspect="Content" ObjectID="_1834267737" r:id="rId27"/>
        </w:object>
      </w:r>
    </w:p>
    <w:tbl>
      <w:tblPr>
        <w:tblStyle w:val="TableGrid"/>
        <w:tblW w:w="10080" w:type="dxa"/>
        <w:tblInd w:w="-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60"/>
        <w:gridCol w:w="4320"/>
      </w:tblGrid>
      <w:tr w:rsidR="00CF1AAF" w:rsidRPr="001E17C5" w14:paraId="3AA3020C" w14:textId="77777777" w:rsidTr="00A52540">
        <w:trPr>
          <w:trHeight w:val="3267"/>
        </w:trPr>
        <w:tc>
          <w:tcPr>
            <w:tcW w:w="5760" w:type="dxa"/>
          </w:tcPr>
          <w:p w14:paraId="0B1305D5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 xml:space="preserve">Bài 3 (1,5 điểm). 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>Biểu đồ tranh ở hình dưới cho biết số ô tô bán được của một cửa hàng trong 4 tháng cuối năm.</w:t>
            </w:r>
          </w:p>
          <w:p w14:paraId="73D365D0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>a) Tháng nào cửa hàng bán được nhiều xe nhất ? Tháng nào cửa hàng bán được ít xe nhất ?</w:t>
            </w:r>
          </w:p>
          <w:p w14:paraId="0FF5C790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b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>) Tháng 1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1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cửa hàng bán được nhiều hơn tháng 1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0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bao nhiêu chiếc xe ?</w:t>
            </w:r>
          </w:p>
          <w:p w14:paraId="62F5A179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c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>) Tính tổng số xe cửa hàng bán được trong 4 tháng cuối năm ?</w:t>
            </w:r>
          </w:p>
        </w:tc>
        <w:tc>
          <w:tcPr>
            <w:tcW w:w="4320" w:type="dxa"/>
          </w:tcPr>
          <w:p w14:paraId="044087B6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C152D">
              <w:rPr>
                <w:rFonts w:cs="Times New Roman"/>
                <w:b/>
                <w:noProof/>
                <w:sz w:val="26"/>
                <w:szCs w:val="26"/>
              </w:rPr>
              <w:drawing>
                <wp:inline distT="0" distB="0" distL="0" distR="0" wp14:anchorId="325BB176" wp14:editId="02B3C41A">
                  <wp:extent cx="2606040" cy="2021840"/>
                  <wp:effectExtent l="0" t="0" r="3810" b="0"/>
                  <wp:docPr id="159026556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0265569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6040" cy="2021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92514A" w14:textId="48C1E776" w:rsidR="00CF1AAF" w:rsidRPr="001E17C5" w:rsidRDefault="00CF1AAF" w:rsidP="00CF1AAF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Bài 4 (</w:t>
      </w:r>
      <w:r w:rsidR="006A2A9D">
        <w:rPr>
          <w:rFonts w:ascii="Times New Roman" w:hAnsi="Times New Roman" w:cs="Times New Roman"/>
          <w:b/>
          <w:sz w:val="26"/>
          <w:szCs w:val="26"/>
        </w:rPr>
        <w:t>1</w:t>
      </w:r>
      <w:r w:rsidRPr="001E17C5">
        <w:rPr>
          <w:rFonts w:ascii="Times New Roman" w:hAnsi="Times New Roman" w:cs="Times New Roman"/>
          <w:b/>
          <w:sz w:val="26"/>
          <w:szCs w:val="26"/>
        </w:rPr>
        <w:t xml:space="preserve"> điểm). </w:t>
      </w:r>
    </w:p>
    <w:p w14:paraId="7A454FEF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>a) Nếu gieo một con xúc sắc 16 lần liên tiếp, có 3 lần xuất hiện mặt 2 chấm thì xác suất thực nghiệm xuất hiện mặt 2 chấm bằng bao nhiêu?</w:t>
      </w:r>
    </w:p>
    <w:p w14:paraId="50186BAD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>b) Nếu tung đồng xu 30 lần liên tiếp, có 14 lần xuất hiện mặt S (sấp) thì xác suất thực nghiệm xuất hiện mặt N (ngửa) bằng bao nhiêu ?</w:t>
      </w:r>
    </w:p>
    <w:p w14:paraId="53E79C65" w14:textId="77777777" w:rsidR="00CF1AAF" w:rsidRPr="001E17C5" w:rsidRDefault="00CF1AAF" w:rsidP="00CF1AAF">
      <w:pPr>
        <w:tabs>
          <w:tab w:val="left" w:pos="0"/>
          <w:tab w:val="left" w:pos="720"/>
        </w:tabs>
        <w:spacing w:after="0"/>
        <w:jc w:val="both"/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pt-BR"/>
        </w:rPr>
      </w:pPr>
      <w:r w:rsidRPr="001E17C5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pt-BR"/>
        </w:rPr>
        <w:t xml:space="preserve">Bài 5 (2 điểm). </w:t>
      </w:r>
      <w:r w:rsidRPr="001E17C5">
        <w:rPr>
          <w:rFonts w:ascii="Times New Roman" w:hAnsi="Times New Roman" w:cs="Times New Roman"/>
          <w:sz w:val="26"/>
          <w:szCs w:val="26"/>
        </w:rPr>
        <w:t>Vẽ hình theo cách diễn đạt sau, và kể tên các bộ 3 điểm thẳng hàng có trên hình vẽ:</w:t>
      </w:r>
    </w:p>
    <w:p w14:paraId="7767B2A5" w14:textId="77777777" w:rsidR="00CF1AAF" w:rsidRPr="001E17C5" w:rsidRDefault="00CF1AAF" w:rsidP="00CF1AAF">
      <w:pPr>
        <w:spacing w:after="0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>Cho 3 điểm A, B, C không thẳng hàng. Vẽ đường thẳng d đi qua A và B, đường thẳng m đi qua B và C, đường thẳng n đi qua C và A, đường thẳng p đi qua A và cắt đường thẳng m tại điểm D nằm giữa B và C.</w:t>
      </w:r>
    </w:p>
    <w:p w14:paraId="603D499E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 xml:space="preserve">Bài 6 (0,5 điểm). </w:t>
      </w:r>
    </w:p>
    <w:p w14:paraId="2A3E1EF9" w14:textId="77777777" w:rsidR="00CF1AAF" w:rsidRPr="001E17C5" w:rsidRDefault="00CF1AAF" w:rsidP="00CF1AAF">
      <w:pPr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>Cho 2025 điểm phân biệt, trong đó không có 3 điểm bất kì nào thẳng hàng nhau. Vẽ các đường thẳng đi qua từng cặp điểm. Tính số đường thẳng vẽ được qua 2025 điểm đó.</w:t>
      </w:r>
    </w:p>
    <w:p w14:paraId="2C36F181" w14:textId="77777777" w:rsidR="00CF1AAF" w:rsidRPr="001E17C5" w:rsidRDefault="00CF1AAF" w:rsidP="00CF1AAF">
      <w:pPr>
        <w:jc w:val="center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>------Hết------</w:t>
      </w:r>
    </w:p>
    <w:p w14:paraId="2F812CF6" w14:textId="77777777" w:rsidR="00CF1AAF" w:rsidRDefault="00CF1AAF">
      <w:r>
        <w:br w:type="page"/>
      </w:r>
    </w:p>
    <w:tbl>
      <w:tblPr>
        <w:tblW w:w="10061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CF1AAF" w:rsidRPr="001E17C5" w14:paraId="73B33550" w14:textId="77777777" w:rsidTr="00A52540">
        <w:tc>
          <w:tcPr>
            <w:tcW w:w="4211" w:type="dxa"/>
          </w:tcPr>
          <w:p w14:paraId="52DB9A6F" w14:textId="67FB51E2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1E17C5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lastRenderedPageBreak/>
              <w:t>UBND PHƯỜNG VIỆT HƯNG</w:t>
            </w:r>
          </w:p>
          <w:p w14:paraId="4DC0737C" w14:textId="77777777" w:rsidR="00CF1AAF" w:rsidRPr="001E17C5" w:rsidRDefault="00CF1AAF" w:rsidP="00A52540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VIỆT HƯNG</w:t>
            </w:r>
          </w:p>
          <w:p w14:paraId="6B1B29BF" w14:textId="77777777" w:rsidR="00CF1AAF" w:rsidRPr="001E17C5" w:rsidRDefault="00CF1AAF" w:rsidP="00A52540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 w:rsidRPr="001E17C5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               </w:t>
            </w:r>
            <w:r w:rsidRPr="001E17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Ề 01</w:t>
            </w:r>
            <w:r w:rsidRPr="001E17C5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</w:p>
        </w:tc>
        <w:tc>
          <w:tcPr>
            <w:tcW w:w="5850" w:type="dxa"/>
          </w:tcPr>
          <w:p w14:paraId="0C1D6C17" w14:textId="77777777" w:rsidR="00CF1AAF" w:rsidRPr="001E17C5" w:rsidRDefault="00CF1AAF" w:rsidP="00A52540">
            <w:pPr>
              <w:spacing w:after="0"/>
              <w:ind w:left="-198" w:firstLine="9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1E17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HƯỚNG DẪN CHẤM KIỂM TRA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GIỮA</w:t>
            </w:r>
            <w:r w:rsidRPr="001E17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KÌ I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I</w:t>
            </w:r>
          </w:p>
          <w:p w14:paraId="5FC870D1" w14:textId="77777777" w:rsidR="00CF1AAF" w:rsidRPr="001E17C5" w:rsidRDefault="00CF1AAF" w:rsidP="00A52540">
            <w:pPr>
              <w:spacing w:after="0"/>
              <w:ind w:left="39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1E17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ĂM HỌC 2025 – 2026</w:t>
            </w:r>
          </w:p>
          <w:p w14:paraId="279CE030" w14:textId="77777777" w:rsidR="00CF1AAF" w:rsidRPr="001E17C5" w:rsidRDefault="00CF1AAF" w:rsidP="00A52540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1E17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MÔN TOÁN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6</w:t>
            </w:r>
          </w:p>
          <w:p w14:paraId="4851583F" w14:textId="77777777" w:rsidR="00CF1AAF" w:rsidRPr="001E17C5" w:rsidRDefault="00CF1AAF" w:rsidP="00A52540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3D112264" w14:textId="77777777" w:rsidR="00CF1AAF" w:rsidRPr="001E17C5" w:rsidRDefault="00CF1AAF" w:rsidP="00CF1AAF">
      <w:pPr>
        <w:spacing w:before="120" w:after="120"/>
        <w:contextualSpacing/>
        <w:rPr>
          <w:rFonts w:ascii="Times New Roman" w:hAnsi="Times New Roman" w:cs="Times New Roman"/>
          <w:b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 xml:space="preserve">I. TRẮC NGHIỆM (2 điểm) </w:t>
      </w:r>
      <w:r w:rsidRPr="001E17C5">
        <w:rPr>
          <w:rFonts w:ascii="Times New Roman" w:hAnsi="Times New Roman" w:cs="Times New Roman"/>
          <w:sz w:val="26"/>
          <w:szCs w:val="26"/>
        </w:rPr>
        <w:t>Mỗi câu đúng được 0,25 điểm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55"/>
        <w:gridCol w:w="859"/>
        <w:gridCol w:w="870"/>
        <w:gridCol w:w="867"/>
        <w:gridCol w:w="824"/>
        <w:gridCol w:w="824"/>
        <w:gridCol w:w="824"/>
        <w:gridCol w:w="824"/>
        <w:gridCol w:w="824"/>
      </w:tblGrid>
      <w:tr w:rsidR="00CF1AAF" w:rsidRPr="001E17C5" w14:paraId="0F077754" w14:textId="77777777" w:rsidTr="00A52540">
        <w:trPr>
          <w:jc w:val="center"/>
        </w:trPr>
        <w:tc>
          <w:tcPr>
            <w:tcW w:w="1255" w:type="dxa"/>
          </w:tcPr>
          <w:p w14:paraId="5561388F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Câu</w:t>
            </w:r>
          </w:p>
        </w:tc>
        <w:tc>
          <w:tcPr>
            <w:tcW w:w="859" w:type="dxa"/>
          </w:tcPr>
          <w:p w14:paraId="0DC3A4D0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1</w:t>
            </w:r>
          </w:p>
        </w:tc>
        <w:tc>
          <w:tcPr>
            <w:tcW w:w="870" w:type="dxa"/>
          </w:tcPr>
          <w:p w14:paraId="25967164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2</w:t>
            </w:r>
          </w:p>
        </w:tc>
        <w:tc>
          <w:tcPr>
            <w:tcW w:w="867" w:type="dxa"/>
          </w:tcPr>
          <w:p w14:paraId="1788DB27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3</w:t>
            </w:r>
          </w:p>
        </w:tc>
        <w:tc>
          <w:tcPr>
            <w:tcW w:w="824" w:type="dxa"/>
          </w:tcPr>
          <w:p w14:paraId="784C2821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4</w:t>
            </w:r>
          </w:p>
        </w:tc>
        <w:tc>
          <w:tcPr>
            <w:tcW w:w="824" w:type="dxa"/>
          </w:tcPr>
          <w:p w14:paraId="1CAC6656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5</w:t>
            </w:r>
          </w:p>
        </w:tc>
        <w:tc>
          <w:tcPr>
            <w:tcW w:w="824" w:type="dxa"/>
          </w:tcPr>
          <w:p w14:paraId="1CDEBDE5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6</w:t>
            </w:r>
          </w:p>
        </w:tc>
        <w:tc>
          <w:tcPr>
            <w:tcW w:w="824" w:type="dxa"/>
          </w:tcPr>
          <w:p w14:paraId="2827CD10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7</w:t>
            </w:r>
          </w:p>
        </w:tc>
        <w:tc>
          <w:tcPr>
            <w:tcW w:w="824" w:type="dxa"/>
          </w:tcPr>
          <w:p w14:paraId="19F2B49C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8</w:t>
            </w:r>
          </w:p>
        </w:tc>
      </w:tr>
      <w:tr w:rsidR="00CF1AAF" w:rsidRPr="001E17C5" w14:paraId="75B371C3" w14:textId="77777777" w:rsidTr="00A52540">
        <w:trPr>
          <w:jc w:val="center"/>
        </w:trPr>
        <w:tc>
          <w:tcPr>
            <w:tcW w:w="1255" w:type="dxa"/>
          </w:tcPr>
          <w:p w14:paraId="2C797CE7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Đáp án</w:t>
            </w:r>
          </w:p>
        </w:tc>
        <w:tc>
          <w:tcPr>
            <w:tcW w:w="859" w:type="dxa"/>
            <w:vAlign w:val="center"/>
          </w:tcPr>
          <w:p w14:paraId="4BB963E9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70" w:type="dxa"/>
            <w:vAlign w:val="center"/>
          </w:tcPr>
          <w:p w14:paraId="223AD21D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67" w:type="dxa"/>
            <w:vAlign w:val="center"/>
          </w:tcPr>
          <w:p w14:paraId="459B6EAA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24" w:type="dxa"/>
            <w:vAlign w:val="center"/>
          </w:tcPr>
          <w:p w14:paraId="76F13836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24" w:type="dxa"/>
          </w:tcPr>
          <w:p w14:paraId="1F066243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24" w:type="dxa"/>
          </w:tcPr>
          <w:p w14:paraId="52F45485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24" w:type="dxa"/>
          </w:tcPr>
          <w:p w14:paraId="025B444B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24" w:type="dxa"/>
          </w:tcPr>
          <w:p w14:paraId="025799C9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</w:tbl>
    <w:p w14:paraId="00202A18" w14:textId="77777777" w:rsidR="00CF1AAF" w:rsidRPr="001E17C5" w:rsidRDefault="00CF1AAF" w:rsidP="00CF1AAF">
      <w:pPr>
        <w:spacing w:before="120" w:after="120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1E17C5">
        <w:rPr>
          <w:rFonts w:ascii="Times New Roman" w:hAnsi="Times New Roman" w:cs="Times New Roman"/>
          <w:b/>
          <w:sz w:val="26"/>
          <w:szCs w:val="26"/>
          <w:lang w:val="pt-BR"/>
        </w:rPr>
        <w:t>II. TỰ LUẬN (8 điểm)</w:t>
      </w:r>
    </w:p>
    <w:tbl>
      <w:tblPr>
        <w:tblStyle w:val="TableGrid"/>
        <w:tblW w:w="9702" w:type="dxa"/>
        <w:tblLook w:val="04A0" w:firstRow="1" w:lastRow="0" w:firstColumn="1" w:lastColumn="0" w:noHBand="0" w:noVBand="1"/>
      </w:tblPr>
      <w:tblGrid>
        <w:gridCol w:w="1172"/>
        <w:gridCol w:w="7373"/>
        <w:gridCol w:w="1157"/>
      </w:tblGrid>
      <w:tr w:rsidR="00CF1AAF" w:rsidRPr="001E17C5" w14:paraId="7D1A491E" w14:textId="77777777" w:rsidTr="006A2A9D">
        <w:tc>
          <w:tcPr>
            <w:tcW w:w="1172" w:type="dxa"/>
          </w:tcPr>
          <w:p w14:paraId="6CFB880C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7373" w:type="dxa"/>
          </w:tcPr>
          <w:p w14:paraId="089F3072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157" w:type="dxa"/>
          </w:tcPr>
          <w:p w14:paraId="5E123F7B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iểu điểm</w:t>
            </w:r>
          </w:p>
        </w:tc>
      </w:tr>
      <w:tr w:rsidR="00CF1AAF" w:rsidRPr="001E17C5" w14:paraId="414AF1D7" w14:textId="77777777" w:rsidTr="006A2A9D">
        <w:trPr>
          <w:trHeight w:val="881"/>
        </w:trPr>
        <w:tc>
          <w:tcPr>
            <w:tcW w:w="1172" w:type="dxa"/>
            <w:vMerge w:val="restart"/>
            <w:vAlign w:val="center"/>
          </w:tcPr>
          <w:p w14:paraId="7473F244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 1</w:t>
            </w:r>
          </w:p>
          <w:p w14:paraId="1F2209F9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7373" w:type="dxa"/>
          </w:tcPr>
          <w:p w14:paraId="77E56541" w14:textId="77777777" w:rsidR="00CF1AAF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F6BCB">
              <w:rPr>
                <w:rFonts w:cs="Times New Roman"/>
                <w:sz w:val="26"/>
                <w:szCs w:val="26"/>
              </w:rPr>
              <w:t xml:space="preserve">a) </w:t>
            </w:r>
            <w:r w:rsidRPr="004F6BCB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2420" w:dyaOrig="320" w14:anchorId="0516F134">
                <v:shape id="_x0000_i3207" type="#_x0000_t75" style="width:120.5pt;height:15.5pt" o:ole="">
                  <v:imagedata r:id="rId18" o:title=""/>
                </v:shape>
                <o:OLEObject Type="Embed" ProgID="Equation.DSMT4" ShapeID="_x0000_i3207" DrawAspect="Content" ObjectID="_1834267738" r:id="rId29"/>
              </w:object>
            </w:r>
          </w:p>
          <w:p w14:paraId="366A599D" w14:textId="77777777" w:rsidR="00CF1AAF" w:rsidRPr="001E17C5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9B7448">
              <w:rPr>
                <w:rFonts w:asciiTheme="minorHAnsi" w:hAnsiTheme="minorHAnsi" w:cs="Times New Roman"/>
                <w:position w:val="-42"/>
                <w:sz w:val="26"/>
                <w:szCs w:val="26"/>
              </w:rPr>
              <w:object w:dxaOrig="2940" w:dyaOrig="1060" w14:anchorId="5C301DF2">
                <v:shape id="_x0000_i3208" type="#_x0000_t75" style="width:147pt;height:53.5pt" o:ole="">
                  <v:imagedata r:id="rId30" o:title=""/>
                </v:shape>
                <o:OLEObject Type="Embed" ProgID="Equation.DSMT4" ShapeID="_x0000_i3208" DrawAspect="Content" ObjectID="_1834267739" r:id="rId31"/>
              </w:object>
            </w:r>
          </w:p>
        </w:tc>
        <w:tc>
          <w:tcPr>
            <w:tcW w:w="1157" w:type="dxa"/>
          </w:tcPr>
          <w:p w14:paraId="28FC9E33" w14:textId="77777777" w:rsidR="00CF1AAF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E4DCCE9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09BB044E" w14:textId="77777777" w:rsidR="00CF1AAF" w:rsidRPr="001E17C5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66A0C8F9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CF1AAF" w:rsidRPr="001E17C5" w14:paraId="6F4340F5" w14:textId="77777777" w:rsidTr="006A2A9D">
        <w:trPr>
          <w:trHeight w:val="243"/>
        </w:trPr>
        <w:tc>
          <w:tcPr>
            <w:tcW w:w="1172" w:type="dxa"/>
            <w:vMerge/>
            <w:vAlign w:val="center"/>
          </w:tcPr>
          <w:p w14:paraId="732CA8D5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373" w:type="dxa"/>
          </w:tcPr>
          <w:p w14:paraId="1355EA85" w14:textId="77777777" w:rsidR="00CF1AAF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b) </w:t>
            </w:r>
            <w:r w:rsidRPr="001E17C5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2500" w:dyaOrig="320" w14:anchorId="3CF9C6BF">
                <v:shape id="_x0000_i3209" type="#_x0000_t75" style="width:125.5pt;height:15.5pt" o:ole="">
                  <v:imagedata r:id="rId20" o:title=""/>
                </v:shape>
                <o:OLEObject Type="Embed" ProgID="Equation.DSMT4" ShapeID="_x0000_i3209" DrawAspect="Content" ObjectID="_1834267740" r:id="rId32"/>
              </w:object>
            </w:r>
          </w:p>
          <w:p w14:paraId="62129C99" w14:textId="77777777" w:rsidR="00CF1AAF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9B7448">
              <w:rPr>
                <w:rFonts w:asciiTheme="minorHAnsi" w:hAnsiTheme="minorHAnsi" w:cs="Times New Roman"/>
                <w:position w:val="-14"/>
                <w:sz w:val="26"/>
                <w:szCs w:val="26"/>
              </w:rPr>
              <w:object w:dxaOrig="2299" w:dyaOrig="400" w14:anchorId="554A7490">
                <v:shape id="_x0000_i3210" type="#_x0000_t75" style="width:114.5pt;height:20pt" o:ole="">
                  <v:imagedata r:id="rId33" o:title=""/>
                </v:shape>
                <o:OLEObject Type="Embed" ProgID="Equation.DSMT4" ShapeID="_x0000_i3210" DrawAspect="Content" ObjectID="_1834267741" r:id="rId34"/>
              </w:object>
            </w:r>
          </w:p>
          <w:p w14:paraId="7F0E80D4" w14:textId="77777777" w:rsidR="00CF1AAF" w:rsidRPr="001E17C5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9B7448">
              <w:rPr>
                <w:rFonts w:asciiTheme="minorHAnsi" w:hAnsiTheme="minorHAnsi" w:cs="Times New Roman"/>
                <w:position w:val="-42"/>
                <w:sz w:val="26"/>
                <w:szCs w:val="26"/>
              </w:rPr>
              <w:object w:dxaOrig="1780" w:dyaOrig="999" w14:anchorId="246696B9">
                <v:shape id="_x0000_i3211" type="#_x0000_t75" style="width:89pt;height:50pt" o:ole="">
                  <v:imagedata r:id="rId35" o:title=""/>
                </v:shape>
                <o:OLEObject Type="Embed" ProgID="Equation.DSMT4" ShapeID="_x0000_i3211" DrawAspect="Content" ObjectID="_1834267742" r:id="rId36"/>
              </w:object>
            </w:r>
          </w:p>
        </w:tc>
        <w:tc>
          <w:tcPr>
            <w:tcW w:w="1157" w:type="dxa"/>
          </w:tcPr>
          <w:p w14:paraId="6A7150C1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1833F32D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1C04D0E1" w14:textId="77777777" w:rsidR="00CF1AAF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7FCDFECF" w14:textId="77777777" w:rsidR="00CF1AAF" w:rsidRPr="001E17C5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1CB53872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6A2A9D" w:rsidRPr="001E17C5" w14:paraId="6F03E941" w14:textId="77777777" w:rsidTr="006A2A9D">
        <w:trPr>
          <w:trHeight w:val="1007"/>
        </w:trPr>
        <w:tc>
          <w:tcPr>
            <w:tcW w:w="1172" w:type="dxa"/>
            <w:vMerge w:val="restart"/>
            <w:vAlign w:val="center"/>
          </w:tcPr>
          <w:p w14:paraId="021FE527" w14:textId="77777777" w:rsidR="006A2A9D" w:rsidRPr="001E17C5" w:rsidRDefault="006A2A9D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 2</w:t>
            </w:r>
          </w:p>
          <w:p w14:paraId="1CA6BD3F" w14:textId="70C0D9DA" w:rsidR="006A2A9D" w:rsidRPr="001E17C5" w:rsidRDefault="006A2A9D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(</w:t>
            </w:r>
            <w:r w:rsidR="00C26088">
              <w:rPr>
                <w:rFonts w:cs="Times New Roman"/>
                <w:b/>
                <w:sz w:val="26"/>
                <w:szCs w:val="26"/>
              </w:rPr>
              <w:t>2</w:t>
            </w:r>
            <w:r w:rsidRPr="001E17C5">
              <w:rPr>
                <w:rFonts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373" w:type="dxa"/>
          </w:tcPr>
          <w:p w14:paraId="43B6D695" w14:textId="77777777" w:rsidR="006A2A9D" w:rsidRDefault="006A2A9D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a) </w:t>
            </w:r>
            <w:r w:rsidRPr="001E17C5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980" w:dyaOrig="279" w14:anchorId="0EB10BF4">
                <v:shape id="_x0000_i3212" type="#_x0000_t75" style="width:48.5pt;height:14.5pt" o:ole="">
                  <v:imagedata r:id="rId22" o:title=""/>
                </v:shape>
                <o:OLEObject Type="Embed" ProgID="Equation.DSMT4" ShapeID="_x0000_i3212" DrawAspect="Content" ObjectID="_1834267743" r:id="rId37"/>
              </w:object>
            </w:r>
            <w:r w:rsidRPr="001E17C5">
              <w:rPr>
                <w:rFonts w:cs="Times New Roman"/>
                <w:sz w:val="26"/>
                <w:szCs w:val="26"/>
              </w:rPr>
              <w:tab/>
            </w:r>
          </w:p>
          <w:p w14:paraId="5852E18D" w14:textId="77777777" w:rsidR="006A2A9D" w:rsidRDefault="006A2A9D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    </w:t>
            </w:r>
            <w:r w:rsidRPr="001E17C5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980" w:dyaOrig="279" w14:anchorId="392453D3">
                <v:shape id="_x0000_i3213" type="#_x0000_t75" style="width:48.5pt;height:14.5pt" o:ole="">
                  <v:imagedata r:id="rId38" o:title=""/>
                </v:shape>
                <o:OLEObject Type="Embed" ProgID="Equation.DSMT4" ShapeID="_x0000_i3213" DrawAspect="Content" ObjectID="_1834267744" r:id="rId39"/>
              </w:object>
            </w:r>
          </w:p>
          <w:p w14:paraId="7EA3CCBD" w14:textId="77777777" w:rsidR="006A2A9D" w:rsidRPr="001E17C5" w:rsidRDefault="006A2A9D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    </w:t>
            </w:r>
            <w:r w:rsidRPr="001E17C5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680" w:dyaOrig="279" w14:anchorId="41B0AABB">
                <v:shape id="_x0000_i3214" type="#_x0000_t75" style="width:33.5pt;height:14.5pt" o:ole="">
                  <v:imagedata r:id="rId40" o:title=""/>
                </v:shape>
                <o:OLEObject Type="Embed" ProgID="Equation.DSMT4" ShapeID="_x0000_i3214" DrawAspect="Content" ObjectID="_1834267745" r:id="rId41"/>
              </w:object>
            </w:r>
          </w:p>
        </w:tc>
        <w:tc>
          <w:tcPr>
            <w:tcW w:w="1157" w:type="dxa"/>
          </w:tcPr>
          <w:p w14:paraId="6CF26BCA" w14:textId="77777777" w:rsidR="006A2A9D" w:rsidRDefault="006A2A9D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B1E0B69" w14:textId="77777777" w:rsidR="006A2A9D" w:rsidRPr="001E17C5" w:rsidRDefault="006A2A9D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3AA88BB1" w14:textId="77777777" w:rsidR="006A2A9D" w:rsidRPr="001E17C5" w:rsidRDefault="006A2A9D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6A2A9D" w:rsidRPr="001E17C5" w14:paraId="05D06C99" w14:textId="77777777" w:rsidTr="006A2A9D">
        <w:trPr>
          <w:trHeight w:val="890"/>
        </w:trPr>
        <w:tc>
          <w:tcPr>
            <w:tcW w:w="1172" w:type="dxa"/>
            <w:vMerge/>
            <w:vAlign w:val="center"/>
          </w:tcPr>
          <w:p w14:paraId="0418484C" w14:textId="77777777" w:rsidR="006A2A9D" w:rsidRPr="001E17C5" w:rsidRDefault="006A2A9D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373" w:type="dxa"/>
            <w:tcBorders>
              <w:bottom w:val="single" w:sz="4" w:space="0" w:color="auto"/>
            </w:tcBorders>
          </w:tcPr>
          <w:p w14:paraId="329A2B74" w14:textId="77777777" w:rsidR="006A2A9D" w:rsidRDefault="006A2A9D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b) </w:t>
            </w:r>
            <w:r w:rsidRPr="001E17C5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1660" w:dyaOrig="320" w14:anchorId="3192A30C">
                <v:shape id="_x0000_i3215" type="#_x0000_t75" style="width:83.5pt;height:15.5pt" o:ole="">
                  <v:imagedata r:id="rId24" o:title=""/>
                </v:shape>
                <o:OLEObject Type="Embed" ProgID="Equation.DSMT4" ShapeID="_x0000_i3215" DrawAspect="Content" ObjectID="_1834267746" r:id="rId42"/>
              </w:objec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304"/>
              <w:gridCol w:w="3320"/>
            </w:tblGrid>
            <w:tr w:rsidR="006A2A9D" w:rsidRPr="001E17C5" w14:paraId="5AC80AF5" w14:textId="77777777" w:rsidTr="00A52540">
              <w:tc>
                <w:tcPr>
                  <w:tcW w:w="3304" w:type="dxa"/>
                </w:tcPr>
                <w:p w14:paraId="5F81E28C" w14:textId="77777777" w:rsidR="006A2A9D" w:rsidRPr="001E17C5" w:rsidRDefault="006A2A9D" w:rsidP="00A52540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1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880" w:dyaOrig="279" w14:anchorId="6185D867">
                      <v:shape id="_x0000_i3216" type="#_x0000_t75" style="width:43.5pt;height:14.5pt" o:ole="">
                        <v:imagedata r:id="rId43" o:title=""/>
                      </v:shape>
                      <o:OLEObject Type="Embed" ProgID="Equation.DSMT4" ShapeID="_x0000_i3216" DrawAspect="Content" ObjectID="_1834267747" r:id="rId44"/>
                    </w:object>
                  </w:r>
                </w:p>
                <w:p w14:paraId="14DCF3CC" w14:textId="77777777" w:rsidR="006A2A9D" w:rsidRPr="001E17C5" w:rsidRDefault="006A2A9D" w:rsidP="00A52540">
                  <w:pPr>
                    <w:spacing w:line="276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        </w:t>
                  </w:r>
                  <w:r>
                    <w:rPr>
                      <w:rFonts w:cs="Times New Roman"/>
                      <w:sz w:val="26"/>
                      <w:szCs w:val="26"/>
                    </w:rPr>
                    <w:t xml:space="preserve">    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880" w:dyaOrig="639" w14:anchorId="66CBC779">
                      <v:shape id="_x0000_i3217" type="#_x0000_t75" style="width:44pt;height:32pt" o:ole="">
                        <v:imagedata r:id="rId45" o:title=""/>
                      </v:shape>
                      <o:OLEObject Type="Embed" ProgID="Equation.DSMT4" ShapeID="_x0000_i3217" DrawAspect="Content" ObjectID="_1834267748" r:id="rId46"/>
                    </w:object>
                  </w:r>
                </w:p>
              </w:tc>
              <w:tc>
                <w:tcPr>
                  <w:tcW w:w="3320" w:type="dxa"/>
                </w:tcPr>
                <w:p w14:paraId="7B8191E7" w14:textId="77777777" w:rsidR="006A2A9D" w:rsidRPr="001E17C5" w:rsidRDefault="006A2A9D" w:rsidP="00A52540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2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880" w:dyaOrig="279" w14:anchorId="32B067EA">
                      <v:shape id="_x0000_i3218" type="#_x0000_t75" style="width:43.5pt;height:14.5pt" o:ole="">
                        <v:imagedata r:id="rId47" o:title=""/>
                      </v:shape>
                      <o:OLEObject Type="Embed" ProgID="Equation.DSMT4" ShapeID="_x0000_i3218" DrawAspect="Content" ObjectID="_1834267749" r:id="rId48"/>
                    </w:object>
                  </w:r>
                </w:p>
                <w:p w14:paraId="34C73EFC" w14:textId="77777777" w:rsidR="006A2A9D" w:rsidRPr="001E17C5" w:rsidRDefault="006A2A9D" w:rsidP="00A52540">
                  <w:pPr>
                    <w:spacing w:line="276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        </w:t>
                  </w:r>
                  <w:r>
                    <w:rPr>
                      <w:rFonts w:cs="Times New Roman"/>
                      <w:sz w:val="26"/>
                      <w:szCs w:val="26"/>
                    </w:rPr>
                    <w:t xml:space="preserve">    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880" w:dyaOrig="639" w14:anchorId="348F589F">
                      <v:shape id="_x0000_i3219" type="#_x0000_t75" style="width:44pt;height:32pt" o:ole="">
                        <v:imagedata r:id="rId49" o:title=""/>
                      </v:shape>
                      <o:OLEObject Type="Embed" ProgID="Equation.DSMT4" ShapeID="_x0000_i3219" DrawAspect="Content" ObjectID="_1834267750" r:id="rId50"/>
                    </w:object>
                  </w:r>
                </w:p>
              </w:tc>
            </w:tr>
          </w:tbl>
          <w:p w14:paraId="475948CC" w14:textId="77777777" w:rsidR="006A2A9D" w:rsidRPr="001E17C5" w:rsidRDefault="006A2A9D" w:rsidP="00A52540">
            <w:pPr>
              <w:spacing w:line="276" w:lineRule="auto"/>
              <w:rPr>
                <w:rFonts w:eastAsia="Times New Roman"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Vậy </w:t>
            </w:r>
            <w:r w:rsidRPr="00E7480F">
              <w:rPr>
                <w:rFonts w:asciiTheme="minorHAnsi" w:hAnsiTheme="minorHAnsi"/>
                <w:position w:val="-14"/>
                <w:sz w:val="22"/>
              </w:rPr>
              <w:object w:dxaOrig="1060" w:dyaOrig="400" w14:anchorId="7A4792B7">
                <v:shape id="_x0000_i3220" type="#_x0000_t75" style="width:53.5pt;height:20pt" o:ole="">
                  <v:imagedata r:id="rId51" o:title=""/>
                </v:shape>
                <o:OLEObject Type="Embed" ProgID="Equation.DSMT4" ShapeID="_x0000_i3220" DrawAspect="Content" ObjectID="_1834267751" r:id="rId52"/>
              </w:object>
            </w:r>
          </w:p>
        </w:tc>
        <w:tc>
          <w:tcPr>
            <w:tcW w:w="1157" w:type="dxa"/>
          </w:tcPr>
          <w:p w14:paraId="474A943F" w14:textId="77777777" w:rsidR="006A2A9D" w:rsidRDefault="006A2A9D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1326226F" w14:textId="77777777" w:rsidR="006A2A9D" w:rsidRPr="001E17C5" w:rsidRDefault="006A2A9D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60B23828" w14:textId="7BC54628" w:rsidR="006A2A9D" w:rsidRPr="001E17C5" w:rsidRDefault="00C26088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4F079D76" w14:textId="77777777" w:rsidR="00C26088" w:rsidRDefault="00C26088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30213A90" w14:textId="5A216AB6" w:rsidR="006A2A9D" w:rsidRPr="001E17C5" w:rsidRDefault="006A2A9D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6A2A9D" w:rsidRPr="001E17C5" w14:paraId="49B65B1F" w14:textId="77777777" w:rsidTr="006A2A9D">
        <w:trPr>
          <w:trHeight w:val="890"/>
        </w:trPr>
        <w:tc>
          <w:tcPr>
            <w:tcW w:w="1172" w:type="dxa"/>
            <w:vMerge/>
            <w:vAlign w:val="center"/>
          </w:tcPr>
          <w:p w14:paraId="653B6237" w14:textId="77777777" w:rsidR="006A2A9D" w:rsidRPr="001E17C5" w:rsidRDefault="006A2A9D" w:rsidP="00A52540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373" w:type="dxa"/>
            <w:tcBorders>
              <w:bottom w:val="single" w:sz="4" w:space="0" w:color="auto"/>
            </w:tcBorders>
          </w:tcPr>
          <w:p w14:paraId="6AE07F8D" w14:textId="77777777" w:rsidR="006A2A9D" w:rsidRDefault="006A2A9D" w:rsidP="00A52540">
            <w:r>
              <w:rPr>
                <w:rFonts w:cs="Times New Roman"/>
                <w:sz w:val="26"/>
                <w:szCs w:val="26"/>
              </w:rPr>
              <w:t xml:space="preserve">c) </w:t>
            </w:r>
            <w:r w:rsidRPr="006A2A9D">
              <w:rPr>
                <w:rFonts w:cs="Times New Roman"/>
                <w:position w:val="-14"/>
                <w:sz w:val="26"/>
                <w:szCs w:val="26"/>
              </w:rPr>
              <w:object w:dxaOrig="2060" w:dyaOrig="400" w14:anchorId="5104A387">
                <v:shape id="_x0000_i3221" type="#_x0000_t75" style="width:103.5pt;height:19.5pt" o:ole="">
                  <v:imagedata r:id="rId53" o:title=""/>
                </v:shape>
                <o:OLEObject Type="Embed" ProgID="Equation.DSMT4" ShapeID="_x0000_i3221" DrawAspect="Content" ObjectID="_1834267752" r:id="rId54"/>
              </w:object>
            </w:r>
            <w:r>
              <w:rPr>
                <w:rFonts w:cs="Times New Roman"/>
                <w:sz w:val="26"/>
                <w:szCs w:val="26"/>
              </w:rPr>
              <w:t>Ư(7)</w:t>
            </w:r>
            <w:r w:rsidRPr="00B71519">
              <w:rPr>
                <w:position w:val="-14"/>
              </w:rPr>
              <w:object w:dxaOrig="1400" w:dyaOrig="400" w14:anchorId="0FFC8CC0">
                <v:shape id="_x0000_i3222" type="#_x0000_t75" style="width:70pt;height:20pt" o:ole="">
                  <v:imagedata r:id="rId55" o:title=""/>
                </v:shape>
                <o:OLEObject Type="Embed" ProgID="Equation.DSMT4" ShapeID="_x0000_i3222" DrawAspect="Content" ObjectID="_1834267753" r:id="rId56"/>
              </w:object>
            </w:r>
          </w:p>
          <w:tbl>
            <w:tblPr>
              <w:tblStyle w:val="TableGrid"/>
              <w:tblW w:w="708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90"/>
              <w:gridCol w:w="1830"/>
              <w:gridCol w:w="1710"/>
              <w:gridCol w:w="1850"/>
            </w:tblGrid>
            <w:tr w:rsidR="006A2A9D" w:rsidRPr="001E17C5" w14:paraId="207D2FF0" w14:textId="40FB8A60" w:rsidTr="006A2A9D">
              <w:tc>
                <w:tcPr>
                  <w:tcW w:w="1690" w:type="dxa"/>
                </w:tcPr>
                <w:p w14:paraId="180F3DFA" w14:textId="1D29B41B" w:rsidR="006A2A9D" w:rsidRPr="001E17C5" w:rsidRDefault="006A2A9D" w:rsidP="006A2A9D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1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840" w:dyaOrig="279" w14:anchorId="778C53D0">
                      <v:shape id="_x0000_i3228" type="#_x0000_t75" style="width:41.5pt;height:14.5pt" o:ole="">
                        <v:imagedata r:id="rId57" o:title=""/>
                      </v:shape>
                      <o:OLEObject Type="Embed" ProgID="Equation.DSMT4" ShapeID="_x0000_i3228" DrawAspect="Content" ObjectID="_1834267754" r:id="rId58"/>
                    </w:object>
                  </w:r>
                </w:p>
                <w:p w14:paraId="1BC954B9" w14:textId="431BE251" w:rsidR="006A2A9D" w:rsidRPr="001E17C5" w:rsidRDefault="006A2A9D" w:rsidP="006A2A9D">
                  <w:pPr>
                    <w:spacing w:line="276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     </w:t>
                  </w:r>
                  <w:r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820" w:dyaOrig="639" w14:anchorId="5D783923">
                      <v:shape id="_x0000_i3262" type="#_x0000_t75" style="width:41pt;height:32pt" o:ole="">
                        <v:imagedata r:id="rId59" o:title=""/>
                      </v:shape>
                      <o:OLEObject Type="Embed" ProgID="Equation.DSMT4" ShapeID="_x0000_i3262" DrawAspect="Content" ObjectID="_1834267755" r:id="rId60"/>
                    </w:object>
                  </w:r>
                </w:p>
              </w:tc>
              <w:tc>
                <w:tcPr>
                  <w:tcW w:w="1830" w:type="dxa"/>
                </w:tcPr>
                <w:p w14:paraId="15C3F9D4" w14:textId="76F8D48D" w:rsidR="006A2A9D" w:rsidRPr="001E17C5" w:rsidRDefault="006A2A9D" w:rsidP="006A2A9D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2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980" w:dyaOrig="279" w14:anchorId="31BDF8CA">
                      <v:shape id="_x0000_i3229" type="#_x0000_t75" style="width:48.5pt;height:14.5pt" o:ole="">
                        <v:imagedata r:id="rId61" o:title=""/>
                      </v:shape>
                      <o:OLEObject Type="Embed" ProgID="Equation.DSMT4" ShapeID="_x0000_i3229" DrawAspect="Content" ObjectID="_1834267756" r:id="rId62"/>
                    </w:object>
                  </w:r>
                </w:p>
                <w:p w14:paraId="1A53EB79" w14:textId="1A498153" w:rsidR="006A2A9D" w:rsidRPr="001E17C5" w:rsidRDefault="006A2A9D" w:rsidP="006A2A9D">
                  <w:pPr>
                    <w:spacing w:line="276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      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980" w:dyaOrig="639" w14:anchorId="5095A607">
                      <v:shape id="_x0000_i3264" type="#_x0000_t75" style="width:49pt;height:32pt" o:ole="">
                        <v:imagedata r:id="rId63" o:title=""/>
                      </v:shape>
                      <o:OLEObject Type="Embed" ProgID="Equation.DSMT4" ShapeID="_x0000_i3264" DrawAspect="Content" ObjectID="_1834267757" r:id="rId64"/>
                    </w:object>
                  </w:r>
                </w:p>
              </w:tc>
              <w:tc>
                <w:tcPr>
                  <w:tcW w:w="1710" w:type="dxa"/>
                </w:tcPr>
                <w:p w14:paraId="7038749F" w14:textId="14BC2FF1" w:rsidR="006A2A9D" w:rsidRPr="001E17C5" w:rsidRDefault="006A2A9D" w:rsidP="006A2A9D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1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880" w:dyaOrig="279" w14:anchorId="7D22CBA9">
                      <v:shape id="_x0000_i3230" type="#_x0000_t75" style="width:43.5pt;height:14.5pt" o:ole="">
                        <v:imagedata r:id="rId65" o:title=""/>
                      </v:shape>
                      <o:OLEObject Type="Embed" ProgID="Equation.DSMT4" ShapeID="_x0000_i3230" DrawAspect="Content" ObjectID="_1834267758" r:id="rId66"/>
                    </w:object>
                  </w:r>
                </w:p>
                <w:p w14:paraId="0CF863D0" w14:textId="03B5D336" w:rsidR="006A2A9D" w:rsidRPr="001E17C5" w:rsidRDefault="006A2A9D" w:rsidP="006A2A9D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cs="Times New Roman"/>
                      <w:sz w:val="26"/>
                      <w:szCs w:val="26"/>
                    </w:rPr>
                    <w:t xml:space="preserve">  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880" w:dyaOrig="639" w14:anchorId="3C8FB5A6">
                      <v:shape id="_x0000_i3266" type="#_x0000_t75" style="width:44pt;height:32pt" o:ole="">
                        <v:imagedata r:id="rId67" o:title=""/>
                      </v:shape>
                      <o:OLEObject Type="Embed" ProgID="Equation.DSMT4" ShapeID="_x0000_i3266" DrawAspect="Content" ObjectID="_1834267759" r:id="rId68"/>
                    </w:object>
                  </w:r>
                </w:p>
              </w:tc>
              <w:tc>
                <w:tcPr>
                  <w:tcW w:w="1850" w:type="dxa"/>
                </w:tcPr>
                <w:p w14:paraId="14B9F3B2" w14:textId="6300B416" w:rsidR="006A2A9D" w:rsidRPr="001E17C5" w:rsidRDefault="006A2A9D" w:rsidP="006A2A9D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2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1020" w:dyaOrig="279" w14:anchorId="10F93D10">
                      <v:shape id="_x0000_i3231" type="#_x0000_t75" style="width:50.5pt;height:14.5pt" o:ole="">
                        <v:imagedata r:id="rId69" o:title=""/>
                      </v:shape>
                      <o:OLEObject Type="Embed" ProgID="Equation.DSMT4" ShapeID="_x0000_i3231" DrawAspect="Content" ObjectID="_1834267760" r:id="rId70"/>
                    </w:object>
                  </w:r>
                </w:p>
                <w:p w14:paraId="3019DB5C" w14:textId="1BCC7A2C" w:rsidR="006A2A9D" w:rsidRPr="001E17C5" w:rsidRDefault="006A2A9D" w:rsidP="006A2A9D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 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999" w:dyaOrig="639" w14:anchorId="440F298E">
                      <v:shape id="_x0000_i3268" type="#_x0000_t75" style="width:50pt;height:32pt" o:ole="">
                        <v:imagedata r:id="rId71" o:title=""/>
                      </v:shape>
                      <o:OLEObject Type="Embed" ProgID="Equation.DSMT4" ShapeID="_x0000_i3268" DrawAspect="Content" ObjectID="_1834267761" r:id="rId72"/>
                    </w:object>
                  </w:r>
                </w:p>
              </w:tc>
            </w:tr>
          </w:tbl>
          <w:p w14:paraId="3233BC89" w14:textId="1C341D19" w:rsidR="006A2A9D" w:rsidRPr="001E17C5" w:rsidRDefault="006A2A9D" w:rsidP="00A52540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Vậy </w:t>
            </w:r>
            <w:r w:rsidRPr="00E7480F">
              <w:rPr>
                <w:rFonts w:asciiTheme="minorHAnsi" w:hAnsiTheme="minorHAnsi"/>
                <w:position w:val="-14"/>
                <w:sz w:val="22"/>
              </w:rPr>
              <w:object w:dxaOrig="1860" w:dyaOrig="400" w14:anchorId="6F56858C">
                <v:shape id="_x0000_i3272" type="#_x0000_t75" style="width:93.5pt;height:20pt" o:ole="">
                  <v:imagedata r:id="rId73" o:title=""/>
                </v:shape>
                <o:OLEObject Type="Embed" ProgID="Equation.DSMT4" ShapeID="_x0000_i3272" DrawAspect="Content" ObjectID="_1834267762" r:id="rId74"/>
              </w:object>
            </w:r>
          </w:p>
        </w:tc>
        <w:tc>
          <w:tcPr>
            <w:tcW w:w="1157" w:type="dxa"/>
          </w:tcPr>
          <w:p w14:paraId="31727383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0EC6310D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0AE7014C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47E79EE5" w14:textId="77777777" w:rsidR="00C26088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05D4A479" w14:textId="6F73C8B4" w:rsidR="006A2A9D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CF1AAF" w:rsidRPr="001E17C5" w14:paraId="53A84075" w14:textId="77777777" w:rsidTr="006A2A9D">
        <w:trPr>
          <w:trHeight w:val="728"/>
        </w:trPr>
        <w:tc>
          <w:tcPr>
            <w:tcW w:w="1172" w:type="dxa"/>
            <w:vMerge w:val="restart"/>
            <w:vAlign w:val="center"/>
          </w:tcPr>
          <w:p w14:paraId="27E2EB98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 3</w:t>
            </w:r>
          </w:p>
          <w:p w14:paraId="47750108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7373" w:type="dxa"/>
          </w:tcPr>
          <w:p w14:paraId="6EB56F70" w14:textId="77777777" w:rsidR="00CF1AAF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>a) Tháng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 xml:space="preserve"> 12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cửa hàng bán được nhiều xe nhất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 xml:space="preserve"> (70 xe).</w:t>
            </w:r>
          </w:p>
          <w:p w14:paraId="41810C3B" w14:textId="77777777" w:rsidR="00CF1AAF" w:rsidRPr="00453860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 xml:space="preserve">   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Tháng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10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cửa hàng bán được ít xe nhất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 xml:space="preserve"> (50 xe).</w:t>
            </w:r>
          </w:p>
        </w:tc>
        <w:tc>
          <w:tcPr>
            <w:tcW w:w="1157" w:type="dxa"/>
          </w:tcPr>
          <w:p w14:paraId="0EBF06AF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5170137B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CF1AAF" w:rsidRPr="001E17C5" w14:paraId="7E97D6CD" w14:textId="77777777" w:rsidTr="006A2A9D">
        <w:trPr>
          <w:trHeight w:val="737"/>
        </w:trPr>
        <w:tc>
          <w:tcPr>
            <w:tcW w:w="1172" w:type="dxa"/>
            <w:vMerge/>
            <w:vAlign w:val="center"/>
          </w:tcPr>
          <w:p w14:paraId="78BD9C1F" w14:textId="77777777" w:rsidR="00CF1AAF" w:rsidRPr="001E17C5" w:rsidRDefault="00CF1AAF" w:rsidP="00A5254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373" w:type="dxa"/>
          </w:tcPr>
          <w:p w14:paraId="1D1B4661" w14:textId="77777777" w:rsidR="00CF1AAF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b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>) Tháng 1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1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cửa hàng bán được nhiều hơn tháng 1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0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số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xe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là:</w:t>
            </w:r>
          </w:p>
          <w:p w14:paraId="3A67A71E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60 – 50 = 10 (xe)</w:t>
            </w:r>
          </w:p>
        </w:tc>
        <w:tc>
          <w:tcPr>
            <w:tcW w:w="1157" w:type="dxa"/>
          </w:tcPr>
          <w:p w14:paraId="3583065C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5</w:t>
            </w:r>
            <w:r>
              <w:rPr>
                <w:rFonts w:cs="Times New Roman"/>
                <w:sz w:val="26"/>
                <w:szCs w:val="26"/>
              </w:rPr>
              <w:t>đ</w:t>
            </w:r>
          </w:p>
        </w:tc>
      </w:tr>
      <w:tr w:rsidR="00CF1AAF" w:rsidRPr="001E17C5" w14:paraId="39AF3B2F" w14:textId="77777777" w:rsidTr="006A2A9D">
        <w:trPr>
          <w:trHeight w:val="494"/>
        </w:trPr>
        <w:tc>
          <w:tcPr>
            <w:tcW w:w="1172" w:type="dxa"/>
            <w:vMerge/>
            <w:vAlign w:val="center"/>
          </w:tcPr>
          <w:p w14:paraId="22187F72" w14:textId="77777777" w:rsidR="00CF1AAF" w:rsidRPr="001E17C5" w:rsidRDefault="00CF1AAF" w:rsidP="00A5254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373" w:type="dxa"/>
          </w:tcPr>
          <w:p w14:paraId="20DDED64" w14:textId="77777777" w:rsidR="00CF1AAF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c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) Tổng số xe cửa hàng bán được trong 4 tháng cuối năm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là:</w:t>
            </w:r>
          </w:p>
          <w:p w14:paraId="7CE8D8E9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60 + 50 + 60 + 70 = 240 (xe)</w:t>
            </w:r>
          </w:p>
        </w:tc>
        <w:tc>
          <w:tcPr>
            <w:tcW w:w="1157" w:type="dxa"/>
          </w:tcPr>
          <w:p w14:paraId="0BD65CB5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5</w:t>
            </w:r>
            <w:r>
              <w:rPr>
                <w:rFonts w:cs="Times New Roman"/>
                <w:sz w:val="26"/>
                <w:szCs w:val="26"/>
              </w:rPr>
              <w:t>đ</w:t>
            </w:r>
          </w:p>
        </w:tc>
      </w:tr>
      <w:tr w:rsidR="00CF1AAF" w:rsidRPr="001E17C5" w14:paraId="2690B5AE" w14:textId="77777777" w:rsidTr="006A2A9D">
        <w:trPr>
          <w:trHeight w:val="647"/>
        </w:trPr>
        <w:tc>
          <w:tcPr>
            <w:tcW w:w="1172" w:type="dxa"/>
            <w:vMerge w:val="restart"/>
            <w:vAlign w:val="center"/>
          </w:tcPr>
          <w:p w14:paraId="127E5318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 4</w:t>
            </w:r>
          </w:p>
          <w:p w14:paraId="13466B1B" w14:textId="62318C53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lastRenderedPageBreak/>
              <w:t>(</w:t>
            </w:r>
            <w:r w:rsidR="00C26088">
              <w:rPr>
                <w:rFonts w:cs="Times New Roman"/>
                <w:b/>
                <w:sz w:val="26"/>
                <w:szCs w:val="26"/>
              </w:rPr>
              <w:t>1</w:t>
            </w:r>
            <w:r w:rsidRPr="001E17C5">
              <w:rPr>
                <w:rFonts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373" w:type="dxa"/>
          </w:tcPr>
          <w:p w14:paraId="0F87A4CE" w14:textId="77777777" w:rsidR="00CF1AAF" w:rsidRPr="00E7480F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lastRenderedPageBreak/>
              <w:t xml:space="preserve">a) </w:t>
            </w:r>
            <w:r>
              <w:rPr>
                <w:rFonts w:cs="Times New Roman"/>
                <w:sz w:val="26"/>
                <w:szCs w:val="26"/>
              </w:rPr>
              <w:t xml:space="preserve">Xác </w:t>
            </w:r>
            <w:r w:rsidRPr="001E17C5">
              <w:rPr>
                <w:rFonts w:cs="Times New Roman"/>
                <w:sz w:val="26"/>
                <w:szCs w:val="26"/>
              </w:rPr>
              <w:t xml:space="preserve">suất thực nghiệm xuất hiện mặt 2 chấm </w:t>
            </w:r>
            <w:r>
              <w:rPr>
                <w:rFonts w:cs="Times New Roman"/>
                <w:sz w:val="26"/>
                <w:szCs w:val="26"/>
              </w:rPr>
              <w:t xml:space="preserve">là: </w:t>
            </w:r>
            <w:r w:rsidRPr="00E7480F">
              <w:rPr>
                <w:rFonts w:asciiTheme="minorHAnsi" w:eastAsia="Times New Roman" w:hAnsiTheme="minorHAnsi" w:cs="Times New Roman"/>
                <w:position w:val="-24"/>
                <w:sz w:val="26"/>
                <w:szCs w:val="26"/>
              </w:rPr>
              <w:object w:dxaOrig="320" w:dyaOrig="620" w14:anchorId="26D47736">
                <v:shape id="_x0000_i3232" type="#_x0000_t75" style="width:15.5pt;height:30.5pt" o:ole="">
                  <v:imagedata r:id="rId75" o:title=""/>
                </v:shape>
                <o:OLEObject Type="Embed" ProgID="Equation.DSMT4" ShapeID="_x0000_i3232" DrawAspect="Content" ObjectID="_1834267763" r:id="rId76"/>
              </w:object>
            </w:r>
          </w:p>
        </w:tc>
        <w:tc>
          <w:tcPr>
            <w:tcW w:w="1157" w:type="dxa"/>
          </w:tcPr>
          <w:p w14:paraId="61CA3CF0" w14:textId="1E4BBE8C" w:rsidR="00CF1AAF" w:rsidRPr="001E17C5" w:rsidRDefault="00C26088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5</w:t>
            </w:r>
            <w:r>
              <w:rPr>
                <w:rFonts w:cs="Times New Roman"/>
                <w:sz w:val="26"/>
                <w:szCs w:val="26"/>
              </w:rPr>
              <w:t>đ</w:t>
            </w:r>
          </w:p>
        </w:tc>
      </w:tr>
      <w:tr w:rsidR="00CF1AAF" w:rsidRPr="001E17C5" w14:paraId="3DE773AE" w14:textId="77777777" w:rsidTr="006A2A9D">
        <w:trPr>
          <w:trHeight w:val="1045"/>
        </w:trPr>
        <w:tc>
          <w:tcPr>
            <w:tcW w:w="1172" w:type="dxa"/>
            <w:vMerge/>
            <w:vAlign w:val="center"/>
          </w:tcPr>
          <w:p w14:paraId="18969CAB" w14:textId="77777777" w:rsidR="00CF1AAF" w:rsidRPr="001E17C5" w:rsidRDefault="00CF1AAF" w:rsidP="00A5254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373" w:type="dxa"/>
          </w:tcPr>
          <w:p w14:paraId="65051865" w14:textId="77777777" w:rsidR="00CF1AAF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b) Nếu tung đồng xu 30 lần liên tiếp, có 14 lần xuất hiện mặt S (sấp) thì </w:t>
            </w:r>
            <w:r>
              <w:rPr>
                <w:rFonts w:cs="Times New Roman"/>
                <w:sz w:val="26"/>
                <w:szCs w:val="26"/>
              </w:rPr>
              <w:t>số lần xuất hiện mặt N là: 30 – 14 = 16 (lần)</w:t>
            </w:r>
          </w:p>
          <w:p w14:paraId="0F85D773" w14:textId="77777777" w:rsidR="00CF1AAF" w:rsidRPr="001E17C5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X</w:t>
            </w:r>
            <w:r w:rsidRPr="001E17C5">
              <w:rPr>
                <w:rFonts w:cs="Times New Roman"/>
                <w:sz w:val="26"/>
                <w:szCs w:val="26"/>
              </w:rPr>
              <w:t>ác suất thực nghiệm xuất hiện mặt N (ngửa)</w:t>
            </w:r>
            <w:r>
              <w:rPr>
                <w:rFonts w:cs="Times New Roman"/>
                <w:sz w:val="26"/>
                <w:szCs w:val="26"/>
              </w:rPr>
              <w:t xml:space="preserve"> là: </w:t>
            </w:r>
            <w:r w:rsidRPr="00E7480F">
              <w:rPr>
                <w:rFonts w:asciiTheme="minorHAnsi" w:eastAsia="Times New Roman" w:hAnsiTheme="minorHAnsi" w:cs="Times New Roman"/>
                <w:position w:val="-24"/>
                <w:sz w:val="26"/>
                <w:szCs w:val="26"/>
              </w:rPr>
              <w:object w:dxaOrig="840" w:dyaOrig="620" w14:anchorId="3FEE087E">
                <v:shape id="_x0000_i3233" type="#_x0000_t75" style="width:41.5pt;height:30.5pt" o:ole="">
                  <v:imagedata r:id="rId77" o:title=""/>
                </v:shape>
                <o:OLEObject Type="Embed" ProgID="Equation.DSMT4" ShapeID="_x0000_i3233" DrawAspect="Content" ObjectID="_1834267764" r:id="rId78"/>
              </w:object>
            </w:r>
          </w:p>
        </w:tc>
        <w:tc>
          <w:tcPr>
            <w:tcW w:w="1157" w:type="dxa"/>
          </w:tcPr>
          <w:p w14:paraId="51BC74B4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5E68BDBB" w14:textId="77777777" w:rsidR="00CF1AAF" w:rsidRDefault="00CF1AAF" w:rsidP="00A52540">
            <w:pPr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</w:t>
            </w:r>
            <w:r w:rsidR="00C26088">
              <w:rPr>
                <w:rFonts w:cs="Times New Roman"/>
                <w:sz w:val="26"/>
                <w:szCs w:val="26"/>
              </w:rPr>
              <w:t>2</w:t>
            </w:r>
            <w:r w:rsidRPr="001E17C5">
              <w:rPr>
                <w:rFonts w:cs="Times New Roman"/>
                <w:sz w:val="26"/>
                <w:szCs w:val="26"/>
              </w:rPr>
              <w:t>5</w:t>
            </w:r>
            <w:r>
              <w:rPr>
                <w:rFonts w:cs="Times New Roman"/>
                <w:sz w:val="26"/>
                <w:szCs w:val="26"/>
              </w:rPr>
              <w:t>đ</w:t>
            </w:r>
          </w:p>
          <w:p w14:paraId="023BD616" w14:textId="77777777" w:rsidR="00C26088" w:rsidRDefault="00C26088" w:rsidP="00A52540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45D600BF" w14:textId="4C90C15D" w:rsidR="00C26088" w:rsidRPr="001E17C5" w:rsidRDefault="00C26088" w:rsidP="00A52540">
            <w:pPr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</w:t>
            </w:r>
            <w:r>
              <w:rPr>
                <w:rFonts w:cs="Times New Roman"/>
                <w:sz w:val="26"/>
                <w:szCs w:val="26"/>
              </w:rPr>
              <w:t>2</w:t>
            </w:r>
            <w:r w:rsidRPr="001E17C5">
              <w:rPr>
                <w:rFonts w:cs="Times New Roman"/>
                <w:sz w:val="26"/>
                <w:szCs w:val="26"/>
              </w:rPr>
              <w:t>5</w:t>
            </w:r>
            <w:r>
              <w:rPr>
                <w:rFonts w:cs="Times New Roman"/>
                <w:sz w:val="26"/>
                <w:szCs w:val="26"/>
              </w:rPr>
              <w:t>đ</w:t>
            </w:r>
          </w:p>
        </w:tc>
      </w:tr>
      <w:tr w:rsidR="00C26088" w:rsidRPr="001E17C5" w14:paraId="52191C87" w14:textId="77777777" w:rsidTr="006A2A9D">
        <w:trPr>
          <w:trHeight w:val="1045"/>
        </w:trPr>
        <w:tc>
          <w:tcPr>
            <w:tcW w:w="1172" w:type="dxa"/>
            <w:vAlign w:val="center"/>
          </w:tcPr>
          <w:p w14:paraId="2345BFD3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 5</w:t>
            </w:r>
          </w:p>
          <w:p w14:paraId="20D7014A" w14:textId="45DCB846" w:rsidR="00C26088" w:rsidRPr="001E17C5" w:rsidRDefault="00C26088" w:rsidP="00C2608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(</w:t>
            </w:r>
            <w:r>
              <w:rPr>
                <w:rFonts w:cs="Times New Roman"/>
                <w:b/>
                <w:sz w:val="26"/>
                <w:szCs w:val="26"/>
              </w:rPr>
              <w:t>2</w:t>
            </w:r>
            <w:r w:rsidRPr="001E17C5">
              <w:rPr>
                <w:rFonts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373" w:type="dxa"/>
          </w:tcPr>
          <w:p w14:paraId="3C85B369" w14:textId="46F4B20B" w:rsidR="00C26088" w:rsidRDefault="00C26088" w:rsidP="00C26088">
            <w:pPr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Vẽ hình theo cách diễn đạt</w:t>
            </w:r>
            <w:r>
              <w:rPr>
                <w:rFonts w:cs="Times New Roman"/>
                <w:sz w:val="26"/>
                <w:szCs w:val="26"/>
              </w:rPr>
              <w:t>:</w:t>
            </w:r>
          </w:p>
          <w:p w14:paraId="27B62BB2" w14:textId="77777777" w:rsidR="00C26088" w:rsidRDefault="00C26088" w:rsidP="00C26088">
            <w:pPr>
              <w:rPr>
                <w:rFonts w:cs="Times New Roman"/>
                <w:sz w:val="26"/>
                <w:szCs w:val="26"/>
              </w:rPr>
            </w:pPr>
            <w:r w:rsidRPr="00087C67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4455CB93" wp14:editId="2A6FA184">
                  <wp:extent cx="2286000" cy="1922803"/>
                  <wp:effectExtent l="0" t="0" r="0" b="1270"/>
                  <wp:docPr id="2059958410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341" t="13354" r="14421" b="400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0852" cy="1935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359427B" w14:textId="174F47D1" w:rsidR="00C26088" w:rsidRPr="001E17C5" w:rsidRDefault="00C26088" w:rsidP="00C26088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Bộ 3 điểm thẳng hàng là B ,C, D.</w:t>
            </w:r>
          </w:p>
        </w:tc>
        <w:tc>
          <w:tcPr>
            <w:tcW w:w="1157" w:type="dxa"/>
          </w:tcPr>
          <w:p w14:paraId="2BAF8DAB" w14:textId="77777777" w:rsidR="00C26088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</w:t>
            </w:r>
            <w:r w:rsidRPr="001E17C5">
              <w:rPr>
                <w:rFonts w:cs="Times New Roman"/>
                <w:sz w:val="26"/>
                <w:szCs w:val="26"/>
              </w:rPr>
              <w:t>,5đ</w:t>
            </w:r>
          </w:p>
          <w:p w14:paraId="48D3FBC1" w14:textId="77777777" w:rsidR="00C26088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21C25626" w14:textId="77777777" w:rsidR="00C26088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5410CDB6" w14:textId="77777777" w:rsidR="00C26088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49D19633" w14:textId="77777777" w:rsidR="00C26088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193400D0" w14:textId="77777777" w:rsidR="00C26088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2C0EA73F" w14:textId="77777777" w:rsidR="00C26088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3E18EB25" w14:textId="77777777" w:rsidR="00C26088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29497F04" w14:textId="77777777" w:rsidR="00C26088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5CA70B5D" w14:textId="77777777" w:rsidR="00C26088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39018580" w14:textId="77777777" w:rsidR="00C26088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42585747" w14:textId="0F6BE374" w:rsidR="00C26088" w:rsidRPr="001E17C5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5 đ</w:t>
            </w:r>
          </w:p>
        </w:tc>
      </w:tr>
      <w:tr w:rsidR="00C26088" w:rsidRPr="001E17C5" w14:paraId="7E9708DD" w14:textId="77777777" w:rsidTr="006A2A9D">
        <w:trPr>
          <w:trHeight w:val="1045"/>
        </w:trPr>
        <w:tc>
          <w:tcPr>
            <w:tcW w:w="1172" w:type="dxa"/>
            <w:vAlign w:val="center"/>
          </w:tcPr>
          <w:p w14:paraId="094C06FD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 xml:space="preserve">Bài </w:t>
            </w:r>
            <w:r>
              <w:rPr>
                <w:rFonts w:cs="Times New Roman"/>
                <w:b/>
                <w:sz w:val="26"/>
                <w:szCs w:val="26"/>
              </w:rPr>
              <w:t>6</w:t>
            </w:r>
          </w:p>
          <w:p w14:paraId="01F38F93" w14:textId="44B4D5F3" w:rsidR="00C26088" w:rsidRPr="001E17C5" w:rsidRDefault="00C26088" w:rsidP="00C2608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7373" w:type="dxa"/>
          </w:tcPr>
          <w:p w14:paraId="2C95A730" w14:textId="77777777" w:rsidR="00C26088" w:rsidRDefault="00C26088" w:rsidP="00C26088">
            <w:pPr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Cho 2025 điểm phân biệt, trong đó không có 3 điểm bất kì nào thẳng hàng nhau. Vẽ các đường thẳng đi qua từng cặp điểm. </w:t>
            </w:r>
          </w:p>
          <w:p w14:paraId="043BB921" w14:textId="77777777" w:rsidR="00C26088" w:rsidRDefault="00C26088" w:rsidP="00C26088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S</w:t>
            </w:r>
            <w:r w:rsidRPr="001E17C5">
              <w:rPr>
                <w:rFonts w:cs="Times New Roman"/>
                <w:sz w:val="26"/>
                <w:szCs w:val="26"/>
              </w:rPr>
              <w:t>ố đường thẳng vẽ được qua 2025 điểm đó</w:t>
            </w:r>
            <w:r>
              <w:rPr>
                <w:rFonts w:cs="Times New Roman"/>
                <w:sz w:val="26"/>
                <w:szCs w:val="26"/>
              </w:rPr>
              <w:t xml:space="preserve"> là:</w:t>
            </w:r>
          </w:p>
          <w:p w14:paraId="0239CE8E" w14:textId="77777777" w:rsidR="00C26088" w:rsidRDefault="00C26088" w:rsidP="00C26088">
            <w:pPr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540F49">
              <w:rPr>
                <w:rFonts w:asciiTheme="minorHAnsi" w:eastAsia="Times New Roman" w:hAnsiTheme="minorHAnsi" w:cs="Times New Roman"/>
                <w:position w:val="-42"/>
                <w:sz w:val="26"/>
                <w:szCs w:val="26"/>
              </w:rPr>
              <w:object w:dxaOrig="2860" w:dyaOrig="960" w14:anchorId="6880B466">
                <v:shape id="_x0000_i3273" type="#_x0000_t75" style="width:142pt;height:48pt" o:ole="">
                  <v:imagedata r:id="rId80" o:title=""/>
                </v:shape>
                <o:OLEObject Type="Embed" ProgID="Equation.DSMT4" ShapeID="_x0000_i3273" DrawAspect="Content" ObjectID="_1834267765" r:id="rId81"/>
              </w:object>
            </w:r>
          </w:p>
          <w:p w14:paraId="77D7ADA6" w14:textId="7EB5CD76" w:rsidR="00C26088" w:rsidRPr="001E17C5" w:rsidRDefault="00C26088" w:rsidP="00C26088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color w:val="000000" w:themeColor="text1"/>
                <w:sz w:val="26"/>
                <w:szCs w:val="26"/>
                <w:lang w:val="pt-BR"/>
              </w:rPr>
              <w:t>Vậy ta có thể vẽ được là 2049300 đường thẳng</w:t>
            </w:r>
          </w:p>
        </w:tc>
        <w:tc>
          <w:tcPr>
            <w:tcW w:w="1157" w:type="dxa"/>
          </w:tcPr>
          <w:p w14:paraId="2BAABEC4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50651F59" w14:textId="77777777" w:rsidR="00C26088" w:rsidRPr="001E17C5" w:rsidRDefault="00C26088" w:rsidP="00C26088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5270715F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3EBA33C3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82DC2CD" w14:textId="0860890C" w:rsidR="00C26088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</w:tbl>
    <w:p w14:paraId="28E4D8C4" w14:textId="77777777" w:rsidR="00C26088" w:rsidRPr="00540F49" w:rsidRDefault="00C26088" w:rsidP="00C26088">
      <w:pPr>
        <w:spacing w:after="0"/>
        <w:rPr>
          <w:rFonts w:ascii="Times New Roman" w:hAnsi="Times New Roman" w:cs="Times New Roman"/>
          <w:i/>
          <w:iCs/>
          <w:sz w:val="26"/>
          <w:szCs w:val="26"/>
        </w:rPr>
      </w:pPr>
      <w:r w:rsidRPr="00540F49">
        <w:rPr>
          <w:rFonts w:ascii="Times New Roman" w:hAnsi="Times New Roman" w:cs="Times New Roman"/>
          <w:i/>
          <w:iCs/>
          <w:sz w:val="26"/>
          <w:szCs w:val="26"/>
        </w:rPr>
        <w:t>Chú ý: HS làm cách khác đúng vẫn cho điểm tối đa.</w:t>
      </w:r>
    </w:p>
    <w:p w14:paraId="1A02C3FD" w14:textId="578267E6" w:rsidR="00CF1AAF" w:rsidRDefault="00CF1AAF">
      <w:pPr>
        <w:rPr>
          <w:rFonts w:ascii="Times New Roman" w:hAnsi="Times New Roman" w:cs="Times New Roman"/>
          <w:sz w:val="26"/>
          <w:szCs w:val="26"/>
        </w:rPr>
      </w:pPr>
      <w:r>
        <w:br w:type="page"/>
      </w:r>
    </w:p>
    <w:tbl>
      <w:tblPr>
        <w:tblStyle w:val="TableGrid"/>
        <w:tblW w:w="10276" w:type="dxa"/>
        <w:tblInd w:w="-2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04"/>
        <w:gridCol w:w="4672"/>
      </w:tblGrid>
      <w:tr w:rsidR="00CF1AAF" w:rsidRPr="001E17C5" w14:paraId="5C245228" w14:textId="77777777" w:rsidTr="00A52540">
        <w:tc>
          <w:tcPr>
            <w:tcW w:w="5604" w:type="dxa"/>
          </w:tcPr>
          <w:p w14:paraId="64B03DA1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  <w:lang w:val="pt-BR"/>
              </w:rPr>
            </w:pPr>
            <w:r w:rsidRPr="001E17C5">
              <w:rPr>
                <w:rFonts w:eastAsia="Times New Roman" w:cs="Times New Roman"/>
                <w:color w:val="000000" w:themeColor="text1"/>
                <w:sz w:val="26"/>
                <w:szCs w:val="26"/>
                <w:lang w:val="pt-BR"/>
              </w:rPr>
              <w:lastRenderedPageBreak/>
              <w:t>UBND PHƯỜNG VIỆT HƯNG</w:t>
            </w:r>
          </w:p>
          <w:p w14:paraId="58392593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val="pt-BR"/>
              </w:rPr>
            </w:pPr>
            <w:r w:rsidRPr="001E17C5"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val="pt-BR"/>
              </w:rPr>
              <w:t>TRƯỜNG THCS VIỆT HƯNG</w:t>
            </w:r>
          </w:p>
          <w:p w14:paraId="23635B4F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val="pt-BR"/>
              </w:rPr>
            </w:pPr>
            <w:r w:rsidRPr="001E17C5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F5DC480" wp14:editId="0B483D04">
                      <wp:simplePos x="0" y="0"/>
                      <wp:positionH relativeFrom="column">
                        <wp:posOffset>686435</wp:posOffset>
                      </wp:positionH>
                      <wp:positionV relativeFrom="paragraph">
                        <wp:posOffset>135890</wp:posOffset>
                      </wp:positionV>
                      <wp:extent cx="1951990" cy="342900"/>
                      <wp:effectExtent l="0" t="0" r="10160" b="19050"/>
                      <wp:wrapNone/>
                      <wp:docPr id="1351497499" name="Text Box 13514974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5199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19050">
                                <a:solidFill>
                                  <a:prstClr val="black"/>
                                </a:solidFill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0D3B414" w14:textId="77777777" w:rsidR="00A52540" w:rsidRPr="00DF4341" w:rsidRDefault="00A52540" w:rsidP="00CF1AA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r w:rsidRPr="00DF4341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F5DC480" id="Text Box 1351497499" o:spid="_x0000_s1027" type="#_x0000_t202" style="position:absolute;left:0;text-align:left;margin-left:54.05pt;margin-top:10.7pt;width:153.7pt;height:27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" fillcolor="white [3201]" strokeweight="1.5pt">
                      <v:textbox>
                        <w:txbxContent>
                          <w:p w14:paraId="50D3B414" w14:textId="77777777" w:rsidR="00A52540" w:rsidRPr="00DF4341" w:rsidRDefault="00A52540" w:rsidP="00CF1AA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DF4341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E17C5">
              <w:rPr>
                <w:rFonts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D59861C" wp14:editId="1E7AE133">
                      <wp:simplePos x="0" y="0"/>
                      <wp:positionH relativeFrom="column">
                        <wp:posOffset>806450</wp:posOffset>
                      </wp:positionH>
                      <wp:positionV relativeFrom="paragraph">
                        <wp:posOffset>42545</wp:posOffset>
                      </wp:positionV>
                      <wp:extent cx="1837055" cy="0"/>
                      <wp:effectExtent l="0" t="0" r="0" b="0"/>
                      <wp:wrapNone/>
                      <wp:docPr id="52284593" name="Straight Connector 522845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370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2447AA4" id="Straight Connector 52284593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5pt,3.35pt" to="208.15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" strokecolor="windowText">
                      <v:stroke joinstyle="miter"/>
                    </v:line>
                  </w:pict>
                </mc:Fallback>
              </mc:AlternateContent>
            </w:r>
          </w:p>
          <w:p w14:paraId="35B2B68C" w14:textId="77777777" w:rsidR="00CF1AAF" w:rsidRPr="001E17C5" w:rsidRDefault="00CF1AAF" w:rsidP="00A52540">
            <w:pPr>
              <w:rPr>
                <w:rFonts w:eastAsia="Times New Roman" w:cs="Times New Roman"/>
                <w:bCs/>
                <w:color w:val="000000" w:themeColor="text1"/>
                <w:sz w:val="26"/>
                <w:szCs w:val="26"/>
                <w:lang w:val="pt-BR"/>
              </w:rPr>
            </w:pPr>
          </w:p>
          <w:p w14:paraId="2411F253" w14:textId="77777777" w:rsidR="00CF1AAF" w:rsidRPr="001E17C5" w:rsidRDefault="00CF1AAF" w:rsidP="00A52540">
            <w:pPr>
              <w:rPr>
                <w:rFonts w:eastAsia="Times New Roman" w:cs="Times New Roman"/>
                <w:bCs/>
                <w:color w:val="000000" w:themeColor="text1"/>
                <w:sz w:val="26"/>
                <w:szCs w:val="26"/>
                <w:lang w:val="pt-BR"/>
              </w:rPr>
            </w:pPr>
          </w:p>
          <w:p w14:paraId="5F8A2F58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bCs/>
                <w:color w:val="000000" w:themeColor="text1"/>
                <w:sz w:val="26"/>
                <w:szCs w:val="26"/>
                <w:lang w:val="pt-BR"/>
              </w:rPr>
            </w:pP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Đề 0</w:t>
            </w:r>
            <w:r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2</w:t>
            </w:r>
            <w:r w:rsidRPr="001E17C5">
              <w:rPr>
                <w:rFonts w:eastAsia="Times New Roman" w:cs="Times New Roman"/>
                <w:bCs/>
                <w:color w:val="000000" w:themeColor="text1"/>
                <w:sz w:val="26"/>
                <w:szCs w:val="26"/>
                <w:lang w:val="pt-BR"/>
              </w:rPr>
              <w:t xml:space="preserve"> (</w:t>
            </w:r>
            <w:r w:rsidRPr="001E17C5">
              <w:rPr>
                <w:rFonts w:eastAsia="Times New Roman" w:cs="Times New Roman"/>
                <w:bCs/>
                <w:i/>
                <w:color w:val="000000" w:themeColor="text1"/>
                <w:sz w:val="26"/>
                <w:szCs w:val="26"/>
                <w:lang w:val="pt-BR"/>
              </w:rPr>
              <w:t>đề gồm 2 trang</w:t>
            </w:r>
            <w:r w:rsidRPr="001E17C5">
              <w:rPr>
                <w:rFonts w:eastAsia="Times New Roman" w:cs="Times New Roman"/>
                <w:bCs/>
                <w:color w:val="000000" w:themeColor="text1"/>
                <w:sz w:val="26"/>
                <w:szCs w:val="26"/>
                <w:lang w:val="pt-BR"/>
              </w:rPr>
              <w:t>)</w:t>
            </w:r>
          </w:p>
        </w:tc>
        <w:tc>
          <w:tcPr>
            <w:tcW w:w="4672" w:type="dxa"/>
          </w:tcPr>
          <w:p w14:paraId="534730F6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b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b/>
                <w:color w:val="000000" w:themeColor="text1"/>
                <w:sz w:val="26"/>
                <w:szCs w:val="26"/>
              </w:rPr>
              <w:t>ĐỀ KIỂM TRA GIỮA KÌ II</w:t>
            </w:r>
          </w:p>
          <w:p w14:paraId="6D2E4014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Năm học </w:t>
            </w: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202</w:t>
            </w: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5 – </w:t>
            </w: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202</w:t>
            </w: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  <w:t>6</w:t>
            </w:r>
          </w:p>
          <w:p w14:paraId="225D42FE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b/>
                <w:color w:val="000000" w:themeColor="text1"/>
                <w:sz w:val="26"/>
                <w:szCs w:val="26"/>
              </w:rPr>
              <w:t>Môn: Toán – Lớp 6</w:t>
            </w:r>
          </w:p>
          <w:p w14:paraId="6EDFCA56" w14:textId="77777777" w:rsidR="00CF1AAF" w:rsidRPr="001E17C5" w:rsidRDefault="00CF1AAF" w:rsidP="00A52540">
            <w:pPr>
              <w:tabs>
                <w:tab w:val="left" w:pos="4590"/>
              </w:tabs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 xml:space="preserve">Thời gian làm bài: 90 phút. </w:t>
            </w:r>
          </w:p>
          <w:p w14:paraId="1A622AB3" w14:textId="77777777" w:rsidR="00CF1AAF" w:rsidRPr="001E17C5" w:rsidRDefault="00CF1AAF" w:rsidP="00A52540">
            <w:pPr>
              <w:tabs>
                <w:tab w:val="left" w:pos="4590"/>
              </w:tabs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Ngày kiểm tra 11/03/2026</w:t>
            </w:r>
          </w:p>
          <w:p w14:paraId="430CC668" w14:textId="77777777" w:rsidR="00CF1AAF" w:rsidRPr="001E17C5" w:rsidRDefault="00CF1AAF" w:rsidP="00A52540">
            <w:pPr>
              <w:tabs>
                <w:tab w:val="left" w:pos="4590"/>
              </w:tabs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 xml:space="preserve">Tiết theo KHDH: 77 – 78 </w:t>
            </w:r>
          </w:p>
        </w:tc>
      </w:tr>
    </w:tbl>
    <w:p w14:paraId="7870A238" w14:textId="77777777" w:rsidR="00CF1AAF" w:rsidRPr="001E17C5" w:rsidRDefault="00CF1AAF" w:rsidP="00CF1AAF">
      <w:pPr>
        <w:spacing w:before="240" w:after="0"/>
        <w:rPr>
          <w:rFonts w:ascii="Times New Roman" w:hAnsi="Times New Roman" w:cs="Times New Roman"/>
          <w:b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PHẦN I. Câu trắc nghiệm nhiều phương án lựa chọn (2 điểm)</w:t>
      </w:r>
    </w:p>
    <w:p w14:paraId="140C2872" w14:textId="77777777" w:rsidR="00CF1AAF" w:rsidRPr="001E17C5" w:rsidRDefault="00CF1AAF" w:rsidP="00CF1AAF">
      <w:pPr>
        <w:spacing w:after="0"/>
        <w:contextualSpacing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1E17C5">
        <w:rPr>
          <w:rFonts w:ascii="Times New Roman" w:hAnsi="Times New Roman" w:cs="Times New Roman"/>
          <w:b/>
          <w:i/>
          <w:sz w:val="26"/>
          <w:szCs w:val="26"/>
        </w:rPr>
        <w:t>Ghi lại chữ cái đứng trước đáp án đúng cho các câu hỏi sau vào giấy kiểm tra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47"/>
        <w:gridCol w:w="6308"/>
      </w:tblGrid>
      <w:tr w:rsidR="00CF1AAF" w:rsidRPr="001E17C5" w14:paraId="0BF47317" w14:textId="77777777" w:rsidTr="00A52540">
        <w:tc>
          <w:tcPr>
            <w:tcW w:w="3429" w:type="dxa"/>
          </w:tcPr>
          <w:p w14:paraId="317858AF" w14:textId="77777777" w:rsidR="00CF1AAF" w:rsidRPr="001E17C5" w:rsidRDefault="00CF1AAF" w:rsidP="00A52540">
            <w:pPr>
              <w:pStyle w:val="NormalWeb"/>
              <w:spacing w:before="0" w:beforeAutospacing="0" w:after="0" w:afterAutospacing="0" w:line="288" w:lineRule="auto"/>
              <w:rPr>
                <w:i/>
                <w:sz w:val="26"/>
                <w:szCs w:val="26"/>
              </w:rPr>
            </w:pPr>
            <w:r w:rsidRPr="001E17C5">
              <w:rPr>
                <w:i/>
                <w:sz w:val="26"/>
                <w:szCs w:val="26"/>
              </w:rPr>
              <w:t>Biểu đồ cột dưới đây thể hiện số lượng điều hòa và quạt hơi nước được bán ra trong bốn tháng: Tháng 5, tháng 6, tháng 7, tháng 8 của một cửa hàng điện máy.</w:t>
            </w:r>
          </w:p>
          <w:p w14:paraId="70EEFF0C" w14:textId="77777777" w:rsidR="00CF1AAF" w:rsidRPr="001E17C5" w:rsidRDefault="00CF1AAF" w:rsidP="00A52540">
            <w:pPr>
              <w:tabs>
                <w:tab w:val="left" w:pos="3402"/>
                <w:tab w:val="left" w:pos="5669"/>
                <w:tab w:val="left" w:pos="7937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b/>
                <w:bCs/>
                <w:i/>
                <w:iCs/>
                <w:sz w:val="26"/>
                <w:szCs w:val="26"/>
              </w:rPr>
              <w:t>Sử dụng dữ liệu trên để trả lời các câu 1, 2, 3 dưới đây.</w:t>
            </w:r>
          </w:p>
          <w:p w14:paraId="1BBB6885" w14:textId="77777777" w:rsidR="00CF1AAF" w:rsidRPr="001E17C5" w:rsidRDefault="00CF1AAF" w:rsidP="00A52540">
            <w:pPr>
              <w:pStyle w:val="NormalWeb"/>
              <w:spacing w:before="0" w:beforeAutospacing="0" w:after="0" w:afterAutospacing="0" w:line="288" w:lineRule="auto"/>
              <w:rPr>
                <w:rFonts w:eastAsia="Calibri"/>
                <w:i/>
                <w:sz w:val="26"/>
                <w:szCs w:val="26"/>
              </w:rPr>
            </w:pPr>
          </w:p>
        </w:tc>
        <w:tc>
          <w:tcPr>
            <w:tcW w:w="6308" w:type="dxa"/>
          </w:tcPr>
          <w:p w14:paraId="7FA58536" w14:textId="77777777" w:rsidR="00CF1AAF" w:rsidRPr="001E17C5" w:rsidRDefault="00CF1AAF" w:rsidP="00A52540">
            <w:pPr>
              <w:pStyle w:val="NormalWeb"/>
              <w:spacing w:before="0" w:beforeAutospacing="0" w:after="0" w:afterAutospacing="0" w:line="288" w:lineRule="auto"/>
              <w:rPr>
                <w:rFonts w:eastAsia="Calibri"/>
                <w:sz w:val="26"/>
                <w:szCs w:val="26"/>
              </w:rPr>
            </w:pPr>
            <w:r w:rsidRPr="001E17C5">
              <w:rPr>
                <w:noProof/>
                <w:sz w:val="26"/>
                <w:szCs w:val="26"/>
              </w:rPr>
              <w:drawing>
                <wp:inline distT="0" distB="0" distL="0" distR="0" wp14:anchorId="6B1E3346" wp14:editId="00A1E4CB">
                  <wp:extent cx="3868615" cy="2476500"/>
                  <wp:effectExtent l="0" t="0" r="0" b="0"/>
                  <wp:docPr id="1130984542" name="Picture 11309845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79213" cy="24832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EFE03E" w14:textId="77777777" w:rsidR="00CF1AAF" w:rsidRPr="001E17C5" w:rsidRDefault="00CF1AAF" w:rsidP="00CF1AAF">
      <w:pPr>
        <w:pStyle w:val="NormalWeb"/>
        <w:spacing w:before="0" w:beforeAutospacing="0" w:after="0" w:afterAutospacing="0" w:line="288" w:lineRule="auto"/>
        <w:rPr>
          <w:sz w:val="26"/>
          <w:szCs w:val="26"/>
        </w:rPr>
      </w:pPr>
      <w:r w:rsidRPr="001E17C5">
        <w:rPr>
          <w:rFonts w:eastAsia="Calibri"/>
          <w:b/>
          <w:sz w:val="26"/>
          <w:szCs w:val="26"/>
        </w:rPr>
        <w:t>Câu 1.</w:t>
      </w:r>
      <w:r w:rsidRPr="001E17C5">
        <w:rPr>
          <w:rFonts w:eastAsia="Calibri"/>
          <w:i/>
          <w:iCs/>
          <w:sz w:val="26"/>
          <w:szCs w:val="26"/>
        </w:rPr>
        <w:t xml:space="preserve"> </w:t>
      </w:r>
      <w:r w:rsidRPr="001E17C5">
        <w:rPr>
          <w:sz w:val="26"/>
          <w:szCs w:val="26"/>
        </w:rPr>
        <w:t xml:space="preserve">Trong bốn tháng bán hàng, tháng nào bán được số lượng điều hòa </w:t>
      </w:r>
      <w:r>
        <w:rPr>
          <w:sz w:val="26"/>
          <w:szCs w:val="26"/>
        </w:rPr>
        <w:t>nhiều</w:t>
      </w:r>
      <w:r w:rsidRPr="001E17C5">
        <w:rPr>
          <w:sz w:val="26"/>
          <w:szCs w:val="26"/>
        </w:rPr>
        <w:t xml:space="preserve"> nhất?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7"/>
        <w:gridCol w:w="2261"/>
        <w:gridCol w:w="2389"/>
        <w:gridCol w:w="2006"/>
      </w:tblGrid>
      <w:tr w:rsidR="00CF1AAF" w:rsidRPr="001E17C5" w14:paraId="055723CF" w14:textId="77777777" w:rsidTr="00A52540">
        <w:tc>
          <w:tcPr>
            <w:tcW w:w="2693" w:type="dxa"/>
          </w:tcPr>
          <w:p w14:paraId="7C7A8EC6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A. </w:t>
            </w:r>
            <w:r w:rsidRPr="001E17C5">
              <w:rPr>
                <w:rFonts w:cs="Times New Roman"/>
                <w:sz w:val="26"/>
                <w:szCs w:val="26"/>
              </w:rPr>
              <w:t xml:space="preserve">Tháng 5.                             </w:t>
            </w:r>
          </w:p>
        </w:tc>
        <w:tc>
          <w:tcPr>
            <w:tcW w:w="2410" w:type="dxa"/>
          </w:tcPr>
          <w:p w14:paraId="04C4437C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B. </w:t>
            </w:r>
            <w:r w:rsidRPr="001E17C5">
              <w:rPr>
                <w:rFonts w:cs="Times New Roman"/>
                <w:sz w:val="26"/>
                <w:szCs w:val="26"/>
              </w:rPr>
              <w:t xml:space="preserve">Tháng 6.                             </w:t>
            </w:r>
          </w:p>
        </w:tc>
        <w:tc>
          <w:tcPr>
            <w:tcW w:w="2551" w:type="dxa"/>
          </w:tcPr>
          <w:p w14:paraId="785DA1C4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C. </w:t>
            </w:r>
            <w:r w:rsidRPr="001E17C5">
              <w:rPr>
                <w:rFonts w:cs="Times New Roman"/>
                <w:sz w:val="26"/>
                <w:szCs w:val="26"/>
              </w:rPr>
              <w:t xml:space="preserve">Tháng 7.                             </w:t>
            </w:r>
          </w:p>
        </w:tc>
        <w:tc>
          <w:tcPr>
            <w:tcW w:w="2127" w:type="dxa"/>
          </w:tcPr>
          <w:p w14:paraId="3B13E579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D. </w:t>
            </w:r>
            <w:r w:rsidRPr="001E17C5">
              <w:rPr>
                <w:rFonts w:cs="Times New Roman"/>
                <w:sz w:val="26"/>
                <w:szCs w:val="26"/>
              </w:rPr>
              <w:t xml:space="preserve">Tháng 8.                           </w:t>
            </w:r>
          </w:p>
        </w:tc>
      </w:tr>
    </w:tbl>
    <w:p w14:paraId="7B056F4C" w14:textId="77777777" w:rsidR="00CF1AAF" w:rsidRPr="001E17C5" w:rsidRDefault="00CF1AAF" w:rsidP="00CF1AAF">
      <w:pPr>
        <w:pStyle w:val="NormalWeb"/>
        <w:spacing w:before="0" w:beforeAutospacing="0" w:after="0" w:afterAutospacing="0" w:line="288" w:lineRule="auto"/>
        <w:rPr>
          <w:sz w:val="26"/>
          <w:szCs w:val="26"/>
        </w:rPr>
      </w:pPr>
      <w:r w:rsidRPr="001E17C5">
        <w:rPr>
          <w:rFonts w:eastAsia="Calibri"/>
          <w:b/>
          <w:bCs/>
          <w:sz w:val="26"/>
          <w:szCs w:val="26"/>
        </w:rPr>
        <w:t>Câu 2</w:t>
      </w:r>
      <w:r w:rsidRPr="001E17C5">
        <w:rPr>
          <w:rFonts w:eastAsia="Calibri"/>
          <w:sz w:val="26"/>
          <w:szCs w:val="26"/>
        </w:rPr>
        <w:t>.</w:t>
      </w:r>
      <w:r w:rsidRPr="001E17C5">
        <w:rPr>
          <w:rFonts w:eastAsia="Calibri"/>
          <w:i/>
          <w:iCs/>
          <w:sz w:val="26"/>
          <w:szCs w:val="26"/>
        </w:rPr>
        <w:t xml:space="preserve"> </w:t>
      </w:r>
      <w:r w:rsidRPr="001E17C5">
        <w:rPr>
          <w:sz w:val="26"/>
          <w:szCs w:val="26"/>
        </w:rPr>
        <w:t xml:space="preserve">Số lượng điều hòa và quạt hơi nước được bán ra trong tháng </w:t>
      </w:r>
      <w:r>
        <w:rPr>
          <w:sz w:val="26"/>
          <w:szCs w:val="26"/>
        </w:rPr>
        <w:t>7</w:t>
      </w:r>
      <w:r w:rsidRPr="001E17C5">
        <w:rPr>
          <w:sz w:val="26"/>
          <w:szCs w:val="26"/>
        </w:rPr>
        <w:t xml:space="preserve"> và tháng </w:t>
      </w:r>
      <w:r>
        <w:rPr>
          <w:sz w:val="26"/>
          <w:szCs w:val="26"/>
        </w:rPr>
        <w:t>8</w:t>
      </w:r>
      <w:r w:rsidRPr="001E17C5">
        <w:rPr>
          <w:sz w:val="26"/>
          <w:szCs w:val="26"/>
        </w:rPr>
        <w:t xml:space="preserve"> là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1"/>
        <w:gridCol w:w="2261"/>
        <w:gridCol w:w="2391"/>
        <w:gridCol w:w="2000"/>
      </w:tblGrid>
      <w:tr w:rsidR="00CF1AAF" w:rsidRPr="001E17C5" w14:paraId="2D4A65D6" w14:textId="77777777" w:rsidTr="00A52540">
        <w:tc>
          <w:tcPr>
            <w:tcW w:w="2693" w:type="dxa"/>
          </w:tcPr>
          <w:p w14:paraId="1A8BB22B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>A. 75</w:t>
            </w:r>
            <w:r w:rsidRPr="001E17C5">
              <w:rPr>
                <w:rFonts w:cs="Times New Roman"/>
                <w:sz w:val="26"/>
                <w:szCs w:val="26"/>
              </w:rPr>
              <w:t xml:space="preserve">.                             </w:t>
            </w:r>
          </w:p>
        </w:tc>
        <w:tc>
          <w:tcPr>
            <w:tcW w:w="2410" w:type="dxa"/>
          </w:tcPr>
          <w:p w14:paraId="7C3EE353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>B. 37</w:t>
            </w:r>
            <w:r w:rsidRPr="001E17C5">
              <w:rPr>
                <w:rFonts w:cs="Times New Roman"/>
                <w:sz w:val="26"/>
                <w:szCs w:val="26"/>
              </w:rPr>
              <w:t xml:space="preserve">.                             </w:t>
            </w:r>
          </w:p>
        </w:tc>
        <w:tc>
          <w:tcPr>
            <w:tcW w:w="2551" w:type="dxa"/>
          </w:tcPr>
          <w:p w14:paraId="13A3E0D7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C. </w:t>
            </w:r>
            <w:r>
              <w:rPr>
                <w:rFonts w:cs="Times New Roman"/>
                <w:sz w:val="26"/>
                <w:szCs w:val="26"/>
                <w:lang w:val="fr-FR"/>
              </w:rPr>
              <w:t>7</w:t>
            </w:r>
            <w:r w:rsidRPr="001E17C5">
              <w:rPr>
                <w:rFonts w:cs="Times New Roman"/>
                <w:sz w:val="26"/>
                <w:szCs w:val="26"/>
                <w:lang w:val="fr-FR"/>
              </w:rPr>
              <w:t>9</w:t>
            </w:r>
            <w:r w:rsidRPr="001E17C5">
              <w:rPr>
                <w:rFonts w:cs="Times New Roman"/>
                <w:sz w:val="26"/>
                <w:szCs w:val="26"/>
              </w:rPr>
              <w:t xml:space="preserve">.                             </w:t>
            </w:r>
          </w:p>
        </w:tc>
        <w:tc>
          <w:tcPr>
            <w:tcW w:w="2127" w:type="dxa"/>
          </w:tcPr>
          <w:p w14:paraId="10F54AFC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>D. 38</w:t>
            </w:r>
            <w:r w:rsidRPr="001E17C5">
              <w:rPr>
                <w:rFonts w:cs="Times New Roman"/>
                <w:sz w:val="26"/>
                <w:szCs w:val="26"/>
              </w:rPr>
              <w:t xml:space="preserve">.                           </w:t>
            </w:r>
          </w:p>
        </w:tc>
      </w:tr>
    </w:tbl>
    <w:p w14:paraId="1A3196BD" w14:textId="77777777" w:rsidR="00CF1AAF" w:rsidRPr="001E17C5" w:rsidRDefault="00CF1AAF" w:rsidP="00CF1AAF">
      <w:pPr>
        <w:pStyle w:val="NormalWeb"/>
        <w:spacing w:before="0" w:beforeAutospacing="0" w:after="0" w:afterAutospacing="0" w:line="288" w:lineRule="auto"/>
        <w:rPr>
          <w:sz w:val="26"/>
          <w:szCs w:val="26"/>
        </w:rPr>
      </w:pPr>
      <w:r w:rsidRPr="001E17C5">
        <w:rPr>
          <w:rFonts w:eastAsia="Calibri"/>
          <w:b/>
          <w:bCs/>
          <w:sz w:val="26"/>
          <w:szCs w:val="26"/>
        </w:rPr>
        <w:t>Câu 3.</w:t>
      </w:r>
      <w:r w:rsidRPr="001E17C5">
        <w:rPr>
          <w:rFonts w:eastAsia="Calibri"/>
          <w:i/>
          <w:iCs/>
          <w:sz w:val="26"/>
          <w:szCs w:val="26"/>
        </w:rPr>
        <w:t xml:space="preserve"> </w:t>
      </w:r>
      <w:r w:rsidRPr="001E17C5">
        <w:rPr>
          <w:sz w:val="26"/>
          <w:szCs w:val="26"/>
        </w:rPr>
        <w:t xml:space="preserve">Số lượng quạt hơi nước  bán ra </w:t>
      </w:r>
      <w:r>
        <w:rPr>
          <w:sz w:val="26"/>
          <w:szCs w:val="26"/>
        </w:rPr>
        <w:t>nhiều</w:t>
      </w:r>
      <w:r w:rsidRPr="001E17C5">
        <w:rPr>
          <w:sz w:val="26"/>
          <w:szCs w:val="26"/>
        </w:rPr>
        <w:t xml:space="preserve"> hơn số lượng điều hòa là bao nhiêu chiếc?</w:t>
      </w:r>
    </w:p>
    <w:tbl>
      <w:tblPr>
        <w:tblStyle w:val="TableGrid"/>
        <w:tblW w:w="9680" w:type="dxa"/>
        <w:tblInd w:w="4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9"/>
        <w:gridCol w:w="2340"/>
        <w:gridCol w:w="2520"/>
        <w:gridCol w:w="2231"/>
      </w:tblGrid>
      <w:tr w:rsidR="00CF1AAF" w:rsidRPr="001E17C5" w14:paraId="2DAB5E23" w14:textId="77777777" w:rsidTr="00A52540">
        <w:tc>
          <w:tcPr>
            <w:tcW w:w="2589" w:type="dxa"/>
          </w:tcPr>
          <w:p w14:paraId="7B709BE3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A. </w:t>
            </w:r>
            <w:r w:rsidRPr="001E17C5">
              <w:rPr>
                <w:rFonts w:cs="Times New Roman"/>
                <w:sz w:val="26"/>
                <w:szCs w:val="26"/>
              </w:rPr>
              <w:t xml:space="preserve">71.                             </w:t>
            </w:r>
          </w:p>
        </w:tc>
        <w:tc>
          <w:tcPr>
            <w:tcW w:w="2340" w:type="dxa"/>
          </w:tcPr>
          <w:p w14:paraId="2A193B64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B. </w:t>
            </w:r>
            <w:r w:rsidRPr="001E17C5">
              <w:rPr>
                <w:rFonts w:cs="Times New Roman"/>
                <w:sz w:val="26"/>
                <w:szCs w:val="26"/>
              </w:rPr>
              <w:t xml:space="preserve">12.                             </w:t>
            </w:r>
          </w:p>
        </w:tc>
        <w:tc>
          <w:tcPr>
            <w:tcW w:w="2520" w:type="dxa"/>
          </w:tcPr>
          <w:p w14:paraId="250842C5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C. </w:t>
            </w:r>
            <w:r w:rsidRPr="001E17C5">
              <w:rPr>
                <w:rFonts w:cs="Times New Roman"/>
                <w:sz w:val="26"/>
                <w:szCs w:val="26"/>
              </w:rPr>
              <w:t xml:space="preserve">83.                             </w:t>
            </w:r>
          </w:p>
        </w:tc>
        <w:tc>
          <w:tcPr>
            <w:tcW w:w="2231" w:type="dxa"/>
          </w:tcPr>
          <w:p w14:paraId="48F6586E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D. </w:t>
            </w:r>
            <w:r w:rsidRPr="001E17C5">
              <w:rPr>
                <w:rFonts w:cs="Times New Roman"/>
                <w:sz w:val="26"/>
                <w:szCs w:val="26"/>
              </w:rPr>
              <w:t xml:space="preserve">21.                           </w:t>
            </w:r>
          </w:p>
        </w:tc>
      </w:tr>
    </w:tbl>
    <w:p w14:paraId="224726F4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Câu 4.</w:t>
      </w:r>
      <w:r w:rsidRPr="001E17C5">
        <w:rPr>
          <w:rFonts w:ascii="Times New Roman" w:hAnsi="Times New Roman" w:cs="Times New Roman"/>
          <w:sz w:val="26"/>
          <w:szCs w:val="26"/>
        </w:rPr>
        <w:t xml:space="preserve"> </w:t>
      </w:r>
      <w:r w:rsidRPr="001E17C5">
        <w:rPr>
          <w:rFonts w:ascii="Times New Roman" w:hAnsi="Times New Roman" w:cs="Times New Roman"/>
          <w:sz w:val="26"/>
          <w:szCs w:val="26"/>
          <w:lang w:val="nl-NL"/>
        </w:rPr>
        <w:t>Kết quả kiểm tra môn Toán của 40 bạn lớp 6A được thống kê như sau:</w:t>
      </w:r>
    </w:p>
    <w:tbl>
      <w:tblPr>
        <w:tblW w:w="0" w:type="auto"/>
        <w:tblInd w:w="98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615"/>
        <w:gridCol w:w="630"/>
        <w:gridCol w:w="630"/>
        <w:gridCol w:w="590"/>
        <w:gridCol w:w="580"/>
        <w:gridCol w:w="630"/>
        <w:gridCol w:w="630"/>
        <w:gridCol w:w="630"/>
        <w:gridCol w:w="630"/>
        <w:gridCol w:w="540"/>
        <w:gridCol w:w="540"/>
        <w:gridCol w:w="630"/>
      </w:tblGrid>
      <w:tr w:rsidR="00CF1AAF" w:rsidRPr="001E17C5" w14:paraId="3C6A349E" w14:textId="77777777" w:rsidTr="00A52540">
        <w:tc>
          <w:tcPr>
            <w:tcW w:w="1615" w:type="dxa"/>
          </w:tcPr>
          <w:p w14:paraId="1EAE27FF" w14:textId="77777777" w:rsidR="00CF1AAF" w:rsidRPr="001E17C5" w:rsidRDefault="00CF1AAF" w:rsidP="00A52540">
            <w:pPr>
              <w:spacing w:after="0"/>
              <w:ind w:left="-90" w:firstLine="90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630" w:type="dxa"/>
          </w:tcPr>
          <w:p w14:paraId="1A4134CF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630" w:type="dxa"/>
          </w:tcPr>
          <w:p w14:paraId="5293B480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90" w:type="dxa"/>
          </w:tcPr>
          <w:p w14:paraId="07808166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80" w:type="dxa"/>
          </w:tcPr>
          <w:p w14:paraId="67F0D2EF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630" w:type="dxa"/>
          </w:tcPr>
          <w:p w14:paraId="1CD91376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630" w:type="dxa"/>
          </w:tcPr>
          <w:p w14:paraId="4ECC5A47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630" w:type="dxa"/>
          </w:tcPr>
          <w:p w14:paraId="10B0296B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630" w:type="dxa"/>
          </w:tcPr>
          <w:p w14:paraId="51319642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540" w:type="dxa"/>
          </w:tcPr>
          <w:p w14:paraId="765E3824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40" w:type="dxa"/>
          </w:tcPr>
          <w:p w14:paraId="179CB8F0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630" w:type="dxa"/>
          </w:tcPr>
          <w:p w14:paraId="726F8C67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</w:tr>
      <w:tr w:rsidR="00CF1AAF" w:rsidRPr="001E17C5" w14:paraId="77DFBC67" w14:textId="77777777" w:rsidTr="00A52540">
        <w:tc>
          <w:tcPr>
            <w:tcW w:w="1615" w:type="dxa"/>
          </w:tcPr>
          <w:p w14:paraId="51716C23" w14:textId="77777777" w:rsidR="00CF1AAF" w:rsidRPr="001E17C5" w:rsidRDefault="00CF1AAF" w:rsidP="00A52540">
            <w:pPr>
              <w:spacing w:after="0"/>
              <w:ind w:left="-90" w:firstLine="90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Số lượng HS</w:t>
            </w:r>
          </w:p>
        </w:tc>
        <w:tc>
          <w:tcPr>
            <w:tcW w:w="630" w:type="dxa"/>
          </w:tcPr>
          <w:p w14:paraId="074E5349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630" w:type="dxa"/>
          </w:tcPr>
          <w:p w14:paraId="62DDBF74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90" w:type="dxa"/>
          </w:tcPr>
          <w:p w14:paraId="7006BE39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80" w:type="dxa"/>
          </w:tcPr>
          <w:p w14:paraId="4DBC7EED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630" w:type="dxa"/>
          </w:tcPr>
          <w:p w14:paraId="535E2B6E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630" w:type="dxa"/>
          </w:tcPr>
          <w:p w14:paraId="5EB4F2ED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630" w:type="dxa"/>
          </w:tcPr>
          <w:p w14:paraId="5ED85160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630" w:type="dxa"/>
          </w:tcPr>
          <w:p w14:paraId="2BB6C391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40" w:type="dxa"/>
          </w:tcPr>
          <w:p w14:paraId="1D79568A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540" w:type="dxa"/>
          </w:tcPr>
          <w:p w14:paraId="52F99CD6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630" w:type="dxa"/>
          </w:tcPr>
          <w:p w14:paraId="4D029A21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</w:tbl>
    <w:p w14:paraId="5D4BA225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1E17C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1E17C5">
        <w:rPr>
          <w:rFonts w:ascii="Times New Roman" w:hAnsi="Times New Roman" w:cs="Times New Roman"/>
          <w:sz w:val="26"/>
          <w:szCs w:val="26"/>
        </w:rPr>
        <w:t xml:space="preserve">Tỉ lệ học sinh </w:t>
      </w:r>
      <w:r>
        <w:rPr>
          <w:rFonts w:ascii="Times New Roman" w:hAnsi="Times New Roman" w:cs="Times New Roman"/>
          <w:sz w:val="26"/>
          <w:szCs w:val="26"/>
        </w:rPr>
        <w:t xml:space="preserve">từ </w:t>
      </w:r>
      <w:r w:rsidRPr="001E17C5">
        <w:rPr>
          <w:rFonts w:ascii="Times New Roman" w:hAnsi="Times New Roman" w:cs="Times New Roman"/>
          <w:sz w:val="26"/>
          <w:szCs w:val="26"/>
        </w:rPr>
        <w:t xml:space="preserve"> trung bình </w:t>
      </w:r>
      <w:r>
        <w:rPr>
          <w:rFonts w:ascii="Times New Roman" w:hAnsi="Times New Roman" w:cs="Times New Roman"/>
          <w:sz w:val="26"/>
          <w:szCs w:val="26"/>
        </w:rPr>
        <w:t xml:space="preserve"> trở lên </w:t>
      </w:r>
      <w:r w:rsidRPr="001E17C5">
        <w:rPr>
          <w:rFonts w:ascii="Times New Roman" w:hAnsi="Times New Roman" w:cs="Times New Roman"/>
          <w:sz w:val="26"/>
          <w:szCs w:val="26"/>
        </w:rPr>
        <w:t xml:space="preserve">là bao nhiêu phần trăm? (điểm </w:t>
      </w:r>
      <w:r>
        <w:rPr>
          <w:rFonts w:ascii="Times New Roman" w:hAnsi="Times New Roman" w:cs="Times New Roman"/>
          <w:sz w:val="26"/>
          <w:szCs w:val="26"/>
        </w:rPr>
        <w:t>từ</w:t>
      </w:r>
      <w:r w:rsidRPr="001E17C5">
        <w:rPr>
          <w:rFonts w:ascii="Times New Roman" w:hAnsi="Times New Roman" w:cs="Times New Roman"/>
          <w:sz w:val="26"/>
          <w:szCs w:val="26"/>
        </w:rPr>
        <w:t xml:space="preserve"> trung bình </w:t>
      </w:r>
      <w:r>
        <w:rPr>
          <w:rFonts w:ascii="Times New Roman" w:hAnsi="Times New Roman" w:cs="Times New Roman"/>
          <w:sz w:val="26"/>
          <w:szCs w:val="26"/>
        </w:rPr>
        <w:t xml:space="preserve"> trở lên </w:t>
      </w:r>
      <w:r w:rsidRPr="001E17C5">
        <w:rPr>
          <w:rFonts w:ascii="Times New Roman" w:hAnsi="Times New Roman" w:cs="Times New Roman"/>
          <w:sz w:val="26"/>
          <w:szCs w:val="26"/>
        </w:rPr>
        <w:t xml:space="preserve">là điểm </w:t>
      </w:r>
      <w:r>
        <w:rPr>
          <w:rFonts w:ascii="Times New Roman" w:hAnsi="Times New Roman" w:cs="Times New Roman"/>
          <w:sz w:val="26"/>
          <w:szCs w:val="26"/>
        </w:rPr>
        <w:t>lớn hơn hoặc bằng</w:t>
      </w:r>
      <w:r w:rsidRPr="001E17C5">
        <w:rPr>
          <w:rFonts w:ascii="Times New Roman" w:hAnsi="Times New Roman" w:cs="Times New Roman"/>
          <w:sz w:val="26"/>
          <w:szCs w:val="26"/>
        </w:rPr>
        <w:t xml:space="preserve"> 5) </w:t>
      </w:r>
    </w:p>
    <w:p w14:paraId="3998407B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 xml:space="preserve">          A. 20%                          B. 40%                        C. 60%                        D. 80%</w:t>
      </w:r>
    </w:p>
    <w:p w14:paraId="20EE7CC3" w14:textId="2F18108B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Câu 5.</w:t>
      </w:r>
      <w:r w:rsidRPr="001E17C5">
        <w:rPr>
          <w:rFonts w:ascii="Times New Roman" w:hAnsi="Times New Roman" w:cs="Times New Roman"/>
          <w:sz w:val="26"/>
          <w:szCs w:val="26"/>
        </w:rPr>
        <w:t xml:space="preserve"> Nếu tung đồng xu 25 lần liên tiế</w:t>
      </w:r>
      <w:r w:rsidR="006C2242">
        <w:rPr>
          <w:rFonts w:ascii="Times New Roman" w:hAnsi="Times New Roman" w:cs="Times New Roman"/>
          <w:sz w:val="26"/>
          <w:szCs w:val="26"/>
        </w:rPr>
        <w:t xml:space="preserve">p, có 16 </w:t>
      </w:r>
      <w:r w:rsidRPr="001E17C5">
        <w:rPr>
          <w:rFonts w:ascii="Times New Roman" w:hAnsi="Times New Roman" w:cs="Times New Roman"/>
          <w:sz w:val="26"/>
          <w:szCs w:val="26"/>
        </w:rPr>
        <w:t>lần xuất hiện mặ</w:t>
      </w:r>
      <w:r w:rsidR="006C2242">
        <w:rPr>
          <w:rFonts w:ascii="Times New Roman" w:hAnsi="Times New Roman" w:cs="Times New Roman"/>
          <w:sz w:val="26"/>
          <w:szCs w:val="26"/>
        </w:rPr>
        <w:t>t S</w:t>
      </w:r>
      <w:r w:rsidRPr="001E17C5">
        <w:rPr>
          <w:rFonts w:ascii="Times New Roman" w:hAnsi="Times New Roman" w:cs="Times New Roman"/>
          <w:sz w:val="26"/>
          <w:szCs w:val="26"/>
        </w:rPr>
        <w:t xml:space="preserve"> thì xác suất thực nghiệm xuất hiện mặ</w:t>
      </w:r>
      <w:r w:rsidR="006C2242">
        <w:rPr>
          <w:rFonts w:ascii="Times New Roman" w:hAnsi="Times New Roman" w:cs="Times New Roman"/>
          <w:sz w:val="26"/>
          <w:szCs w:val="26"/>
        </w:rPr>
        <w:t>t N</w:t>
      </w:r>
      <w:r w:rsidRPr="001E17C5">
        <w:rPr>
          <w:rFonts w:ascii="Times New Roman" w:hAnsi="Times New Roman" w:cs="Times New Roman"/>
          <w:sz w:val="26"/>
          <w:szCs w:val="26"/>
        </w:rPr>
        <w:t xml:space="preserve"> là</w:t>
      </w:r>
    </w:p>
    <w:p w14:paraId="783502A7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 xml:space="preserve">         A. </w:t>
      </w:r>
      <w:r w:rsidRPr="001E17C5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4A48E889">
          <v:shape id="_x0000_i1050" type="#_x0000_t75" style="width:17pt;height:30.5pt" o:ole="">
            <v:imagedata r:id="rId82" o:title=""/>
          </v:shape>
          <o:OLEObject Type="Embed" ProgID="Equation.DSMT4" ShapeID="_x0000_i1050" DrawAspect="Content" ObjectID="_1834267766" r:id="rId83"/>
        </w:object>
      </w:r>
      <w:r w:rsidRPr="001E17C5">
        <w:rPr>
          <w:rFonts w:ascii="Times New Roman" w:hAnsi="Times New Roman" w:cs="Times New Roman"/>
          <w:sz w:val="26"/>
          <w:szCs w:val="26"/>
        </w:rPr>
        <w:t xml:space="preserve">                             B. </w:t>
      </w:r>
      <w:r w:rsidRPr="001E17C5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6A0DB73E">
          <v:shape id="_x0000_i1051" type="#_x0000_t75" style="width:17pt;height:30.5pt" o:ole="">
            <v:imagedata r:id="rId10" o:title=""/>
          </v:shape>
          <o:OLEObject Type="Embed" ProgID="Equation.DSMT4" ShapeID="_x0000_i1051" DrawAspect="Content" ObjectID="_1834267767" r:id="rId84"/>
        </w:object>
      </w:r>
      <w:r w:rsidRPr="001E17C5">
        <w:rPr>
          <w:rFonts w:ascii="Times New Roman" w:hAnsi="Times New Roman" w:cs="Times New Roman"/>
          <w:sz w:val="26"/>
          <w:szCs w:val="26"/>
        </w:rPr>
        <w:t xml:space="preserve">                          C. </w:t>
      </w:r>
      <w:r w:rsidRPr="001E17C5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2B3BBFCF">
          <v:shape id="_x0000_i1052" type="#_x0000_t75" style="width:17pt;height:30.5pt" o:ole="">
            <v:imagedata r:id="rId12" o:title=""/>
          </v:shape>
          <o:OLEObject Type="Embed" ProgID="Equation.DSMT4" ShapeID="_x0000_i1052" DrawAspect="Content" ObjectID="_1834267768" r:id="rId85"/>
        </w:object>
      </w:r>
      <w:r w:rsidRPr="001E17C5">
        <w:rPr>
          <w:rFonts w:ascii="Times New Roman" w:hAnsi="Times New Roman" w:cs="Times New Roman"/>
          <w:sz w:val="26"/>
          <w:szCs w:val="26"/>
        </w:rPr>
        <w:t xml:space="preserve">                          D. </w:t>
      </w:r>
      <w:r w:rsidRPr="001E17C5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2E3A2C76">
          <v:shape id="_x0000_i1053" type="#_x0000_t75" style="width:17pt;height:30.5pt" o:ole="">
            <v:imagedata r:id="rId14" o:title=""/>
          </v:shape>
          <o:OLEObject Type="Embed" ProgID="Equation.DSMT4" ShapeID="_x0000_i1053" DrawAspect="Content" ObjectID="_1834267769" r:id="rId86"/>
        </w:object>
      </w:r>
    </w:p>
    <w:p w14:paraId="24B3BB41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Câu 6.</w:t>
      </w:r>
      <w:r w:rsidRPr="001E17C5">
        <w:rPr>
          <w:rFonts w:ascii="Times New Roman" w:hAnsi="Times New Roman" w:cs="Times New Roman"/>
          <w:sz w:val="26"/>
          <w:szCs w:val="26"/>
        </w:rPr>
        <w:t xml:space="preserve"> </w:t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 xml:space="preserve">Tung một đồng xu 8 lần liên tiếp, bạn </w:t>
      </w:r>
      <w:r w:rsidRPr="001E17C5">
        <w:rPr>
          <w:rFonts w:ascii="Times New Roman" w:hAnsi="Times New Roman" w:cs="Times New Roman"/>
          <w:sz w:val="26"/>
          <w:szCs w:val="26"/>
        </w:rPr>
        <w:t>Lan</w:t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 xml:space="preserve"> có kết quả thống kê như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88"/>
        <w:gridCol w:w="2389"/>
        <w:gridCol w:w="2389"/>
        <w:gridCol w:w="2389"/>
      </w:tblGrid>
      <w:tr w:rsidR="00CF1AAF" w:rsidRPr="001E17C5" w14:paraId="5A05AD78" w14:textId="77777777" w:rsidTr="00A52540">
        <w:tc>
          <w:tcPr>
            <w:tcW w:w="2394" w:type="dxa"/>
          </w:tcPr>
          <w:p w14:paraId="1E236663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ần tung</w:t>
            </w:r>
          </w:p>
        </w:tc>
        <w:tc>
          <w:tcPr>
            <w:tcW w:w="2394" w:type="dxa"/>
          </w:tcPr>
          <w:p w14:paraId="4F1B992A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ết quả tung</w:t>
            </w:r>
          </w:p>
        </w:tc>
        <w:tc>
          <w:tcPr>
            <w:tcW w:w="2394" w:type="dxa"/>
          </w:tcPr>
          <w:p w14:paraId="70CFB8BF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ần tung</w:t>
            </w:r>
          </w:p>
        </w:tc>
        <w:tc>
          <w:tcPr>
            <w:tcW w:w="2394" w:type="dxa"/>
          </w:tcPr>
          <w:p w14:paraId="6BEF6514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ết quả tung</w:t>
            </w:r>
          </w:p>
        </w:tc>
      </w:tr>
      <w:tr w:rsidR="00CF1AAF" w:rsidRPr="001E17C5" w14:paraId="0271B716" w14:textId="77777777" w:rsidTr="00A52540">
        <w:tc>
          <w:tcPr>
            <w:tcW w:w="2394" w:type="dxa"/>
          </w:tcPr>
          <w:p w14:paraId="26DCC284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</w:t>
            </w:r>
          </w:p>
        </w:tc>
        <w:tc>
          <w:tcPr>
            <w:tcW w:w="2394" w:type="dxa"/>
          </w:tcPr>
          <w:p w14:paraId="7E1F0755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N</w:t>
            </w:r>
          </w:p>
        </w:tc>
        <w:tc>
          <w:tcPr>
            <w:tcW w:w="2394" w:type="dxa"/>
          </w:tcPr>
          <w:p w14:paraId="07694FBA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2394" w:type="dxa"/>
          </w:tcPr>
          <w:p w14:paraId="6E24522F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S</w:t>
            </w:r>
          </w:p>
        </w:tc>
      </w:tr>
      <w:tr w:rsidR="00CF1AAF" w:rsidRPr="001E17C5" w14:paraId="7C1634DF" w14:textId="77777777" w:rsidTr="00A52540">
        <w:tc>
          <w:tcPr>
            <w:tcW w:w="2394" w:type="dxa"/>
          </w:tcPr>
          <w:p w14:paraId="5F896A95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</w:tc>
        <w:tc>
          <w:tcPr>
            <w:tcW w:w="2394" w:type="dxa"/>
          </w:tcPr>
          <w:p w14:paraId="35CABAB0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N</w:t>
            </w:r>
          </w:p>
        </w:tc>
        <w:tc>
          <w:tcPr>
            <w:tcW w:w="2394" w:type="dxa"/>
          </w:tcPr>
          <w:p w14:paraId="3D68B347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</w:p>
        </w:tc>
        <w:tc>
          <w:tcPr>
            <w:tcW w:w="2394" w:type="dxa"/>
          </w:tcPr>
          <w:p w14:paraId="74B26D40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N</w:t>
            </w:r>
          </w:p>
        </w:tc>
      </w:tr>
      <w:tr w:rsidR="00CF1AAF" w:rsidRPr="001E17C5" w14:paraId="1ABCB494" w14:textId="77777777" w:rsidTr="00A52540">
        <w:tc>
          <w:tcPr>
            <w:tcW w:w="2394" w:type="dxa"/>
          </w:tcPr>
          <w:p w14:paraId="7AF73C54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2394" w:type="dxa"/>
          </w:tcPr>
          <w:p w14:paraId="79D26350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S</w:t>
            </w:r>
          </w:p>
        </w:tc>
        <w:tc>
          <w:tcPr>
            <w:tcW w:w="2394" w:type="dxa"/>
          </w:tcPr>
          <w:p w14:paraId="1738FD8F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2394" w:type="dxa"/>
          </w:tcPr>
          <w:p w14:paraId="0064166B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N</w:t>
            </w:r>
          </w:p>
        </w:tc>
      </w:tr>
      <w:tr w:rsidR="00CF1AAF" w:rsidRPr="001E17C5" w14:paraId="2AE5DC89" w14:textId="77777777" w:rsidTr="00A52540">
        <w:tc>
          <w:tcPr>
            <w:tcW w:w="2394" w:type="dxa"/>
          </w:tcPr>
          <w:p w14:paraId="546863F6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2394" w:type="dxa"/>
          </w:tcPr>
          <w:p w14:paraId="43CFC68F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N</w:t>
            </w:r>
          </w:p>
        </w:tc>
        <w:tc>
          <w:tcPr>
            <w:tcW w:w="2394" w:type="dxa"/>
          </w:tcPr>
          <w:p w14:paraId="15012EE6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8</w:t>
            </w:r>
          </w:p>
        </w:tc>
        <w:tc>
          <w:tcPr>
            <w:tcW w:w="2394" w:type="dxa"/>
          </w:tcPr>
          <w:p w14:paraId="6970E3F3" w14:textId="77777777" w:rsidR="00CF1AAF" w:rsidRPr="00025777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Xuất hiện mặt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N</w:t>
            </w:r>
          </w:p>
        </w:tc>
      </w:tr>
    </w:tbl>
    <w:p w14:paraId="4F4A45E4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1E17C5">
        <w:rPr>
          <w:rFonts w:ascii="Times New Roman" w:hAnsi="Times New Roman" w:cs="Times New Roman"/>
          <w:sz w:val="26"/>
          <w:szCs w:val="26"/>
          <w:lang w:val="vi-VN"/>
        </w:rPr>
        <w:t>Số lần xuất hiện mặt N và mặt S lần lượt là:</w:t>
      </w:r>
    </w:p>
    <w:p w14:paraId="6F6818A9" w14:textId="77777777" w:rsidR="00CF1AAF" w:rsidRPr="001E17C5" w:rsidRDefault="00CF1AAF" w:rsidP="00CF1AAF">
      <w:pPr>
        <w:spacing w:after="0"/>
        <w:ind w:firstLine="720"/>
        <w:rPr>
          <w:rFonts w:ascii="Times New Roman" w:hAnsi="Times New Roman" w:cs="Times New Roman"/>
          <w:sz w:val="26"/>
          <w:szCs w:val="26"/>
          <w:lang w:val="pt-BR"/>
        </w:rPr>
      </w:pPr>
      <w:r w:rsidRPr="001E17C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>6</w:t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>
        <w:rPr>
          <w:rFonts w:ascii="Times New Roman" w:hAnsi="Times New Roman" w:cs="Times New Roman"/>
          <w:sz w:val="26"/>
          <w:szCs w:val="26"/>
        </w:rPr>
        <w:t>2</w:t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>B. 3 và 5</w:t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>C. 4 và 2</w:t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>D. 5 và 3</w:t>
      </w:r>
    </w:p>
    <w:p w14:paraId="07870DA0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lastRenderedPageBreak/>
        <w:t>Câu 7.</w:t>
      </w:r>
      <w:r w:rsidRPr="001E17C5">
        <w:rPr>
          <w:rFonts w:ascii="Times New Roman" w:hAnsi="Times New Roman" w:cs="Times New Roman"/>
          <w:sz w:val="26"/>
          <w:szCs w:val="26"/>
        </w:rPr>
        <w:t xml:space="preserve"> Cho hình vẽ, chọn khẳng định </w:t>
      </w:r>
      <w:r w:rsidRPr="001E17C5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1E17C5">
        <w:rPr>
          <w:rFonts w:ascii="Times New Roman" w:hAnsi="Times New Roman" w:cs="Times New Roman"/>
          <w:sz w:val="26"/>
          <w:szCs w:val="26"/>
        </w:rPr>
        <w:t xml:space="preserve"> trong các khẳng định sau:</w:t>
      </w:r>
    </w:p>
    <w:p w14:paraId="63225AE9" w14:textId="77777777" w:rsidR="00CF1AAF" w:rsidRPr="001E17C5" w:rsidRDefault="00CF1AAF" w:rsidP="00CF1AAF">
      <w:pPr>
        <w:spacing w:after="0"/>
        <w:ind w:left="90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1E17C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anchor distT="0" distB="0" distL="114300" distR="114300" simplePos="0" relativeHeight="251665408" behindDoc="0" locked="0" layoutInCell="1" allowOverlap="1" wp14:anchorId="5DD2E3A3" wp14:editId="7E73BE47">
            <wp:simplePos x="0" y="0"/>
            <wp:positionH relativeFrom="column">
              <wp:posOffset>3492500</wp:posOffset>
            </wp:positionH>
            <wp:positionV relativeFrom="paragraph">
              <wp:posOffset>37465</wp:posOffset>
            </wp:positionV>
            <wp:extent cx="1748790" cy="763905"/>
            <wp:effectExtent l="0" t="0" r="3810" b="0"/>
            <wp:wrapSquare wrapText="bothSides"/>
            <wp:docPr id="1734641980" name="Picture 1734641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790" cy="76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E17C5">
        <w:rPr>
          <w:rFonts w:ascii="Times New Roman" w:hAnsi="Times New Roman" w:cs="Times New Roman"/>
          <w:bCs/>
          <w:sz w:val="26"/>
          <w:szCs w:val="26"/>
          <w:lang w:val="pt-BR"/>
        </w:rPr>
        <w:t>A. Ba điểm A, F, E thẳng hàng.</w:t>
      </w:r>
      <w:r w:rsidRPr="001E17C5">
        <w:rPr>
          <w:rFonts w:ascii="Times New Roman" w:hAnsi="Times New Roman" w:cs="Times New Roman"/>
          <w:bCs/>
          <w:sz w:val="26"/>
          <w:szCs w:val="26"/>
          <w:lang w:val="pt-BR"/>
        </w:rPr>
        <w:tab/>
        <w:t xml:space="preserve">       </w:t>
      </w:r>
    </w:p>
    <w:p w14:paraId="380687CB" w14:textId="0F0D03D9" w:rsidR="00CF1AAF" w:rsidRPr="001E17C5" w:rsidRDefault="00CF1AAF" w:rsidP="00CF1AAF">
      <w:pPr>
        <w:spacing w:after="0"/>
        <w:ind w:left="90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1E17C5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B. </w:t>
      </w:r>
      <w:r w:rsidR="006C2242">
        <w:rPr>
          <w:rFonts w:ascii="Times New Roman" w:hAnsi="Times New Roman" w:cs="Times New Roman"/>
          <w:bCs/>
          <w:sz w:val="26"/>
          <w:szCs w:val="26"/>
          <w:lang w:val="pt-BR"/>
        </w:rPr>
        <w:t>Đ</w:t>
      </w:r>
      <w:r>
        <w:rPr>
          <w:rFonts w:ascii="Times New Roman" w:hAnsi="Times New Roman" w:cs="Times New Roman"/>
          <w:bCs/>
          <w:sz w:val="26"/>
          <w:szCs w:val="26"/>
          <w:lang w:val="pt-BR"/>
        </w:rPr>
        <w:t>ường thẳng d  đi qua 3 điểm</w:t>
      </w:r>
      <w:r w:rsidRPr="001E17C5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A, E, C.</w:t>
      </w:r>
    </w:p>
    <w:p w14:paraId="6D9446D8" w14:textId="77777777" w:rsidR="00CF1AAF" w:rsidRPr="001E17C5" w:rsidRDefault="00CF1AAF" w:rsidP="00CF1AAF">
      <w:pPr>
        <w:spacing w:after="0"/>
        <w:ind w:left="90"/>
        <w:rPr>
          <w:rFonts w:ascii="Times New Roman" w:hAnsi="Times New Roman" w:cs="Times New Roman"/>
          <w:bCs/>
          <w:sz w:val="26"/>
          <w:szCs w:val="26"/>
        </w:rPr>
      </w:pPr>
      <w:r w:rsidRPr="001E17C5">
        <w:rPr>
          <w:rFonts w:ascii="Times New Roman" w:hAnsi="Times New Roman" w:cs="Times New Roman"/>
          <w:bCs/>
          <w:sz w:val="26"/>
          <w:szCs w:val="26"/>
        </w:rPr>
        <w:t xml:space="preserve">C. Ba điểm A, B, C thẳng hàng.           </w:t>
      </w:r>
    </w:p>
    <w:p w14:paraId="6C6EACF9" w14:textId="77777777" w:rsidR="00CF1AAF" w:rsidRPr="001E17C5" w:rsidRDefault="00CF1AAF" w:rsidP="00CF1AAF">
      <w:pPr>
        <w:spacing w:after="0"/>
        <w:ind w:left="90"/>
        <w:rPr>
          <w:rFonts w:ascii="Times New Roman" w:hAnsi="Times New Roman" w:cs="Times New Roman"/>
          <w:bCs/>
          <w:sz w:val="26"/>
          <w:szCs w:val="26"/>
        </w:rPr>
      </w:pPr>
      <w:r w:rsidRPr="001E17C5">
        <w:rPr>
          <w:rFonts w:ascii="Times New Roman" w:hAnsi="Times New Roman" w:cs="Times New Roman"/>
          <w:bCs/>
          <w:sz w:val="26"/>
          <w:szCs w:val="26"/>
        </w:rPr>
        <w:t>D. Ba điểm E, B, C thẳng hàng.</w:t>
      </w:r>
    </w:p>
    <w:tbl>
      <w:tblPr>
        <w:tblStyle w:val="TableGrid"/>
        <w:tblW w:w="102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5130"/>
      </w:tblGrid>
      <w:tr w:rsidR="00CF1AAF" w:rsidRPr="001E17C5" w14:paraId="1A506B52" w14:textId="77777777" w:rsidTr="00A52540">
        <w:tc>
          <w:tcPr>
            <w:tcW w:w="5130" w:type="dxa"/>
          </w:tcPr>
          <w:p w14:paraId="6CEECADC" w14:textId="77777777" w:rsidR="00CF1AAF" w:rsidRPr="001E17C5" w:rsidRDefault="00CF1AAF" w:rsidP="00A52540">
            <w:pPr>
              <w:tabs>
                <w:tab w:val="left" w:pos="992"/>
              </w:tabs>
              <w:ind w:left="-110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b/>
                <w:bCs/>
                <w:sz w:val="26"/>
                <w:szCs w:val="26"/>
                <w:bdr w:val="none" w:sz="0" w:space="0" w:color="auto" w:frame="1"/>
              </w:rPr>
              <w:t xml:space="preserve">Câu 8. </w:t>
            </w:r>
            <w:r w:rsidRPr="001E17C5">
              <w:rPr>
                <w:rFonts w:cs="Times New Roman"/>
                <w:sz w:val="26"/>
                <w:szCs w:val="26"/>
              </w:rPr>
              <w:t>Có bao nhiêu cặp đường thẳng song song trong hình vẽ bên?</w:t>
            </w:r>
          </w:p>
          <w:p w14:paraId="1FE9443F" w14:textId="77777777" w:rsidR="00CF1AAF" w:rsidRPr="001E17C5" w:rsidRDefault="00CF1AAF" w:rsidP="00A52540">
            <w:pPr>
              <w:tabs>
                <w:tab w:val="left" w:pos="992"/>
              </w:tabs>
              <w:contextualSpacing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1E17C5">
              <w:rPr>
                <w:rFonts w:cs="Times New Roman"/>
                <w:bCs/>
                <w:sz w:val="26"/>
                <w:szCs w:val="26"/>
              </w:rPr>
              <w:t>A. 1.</w:t>
            </w:r>
            <w:r w:rsidRPr="001E17C5">
              <w:rPr>
                <w:rFonts w:cs="Times New Roman"/>
                <w:bCs/>
                <w:sz w:val="26"/>
                <w:szCs w:val="26"/>
              </w:rPr>
              <w:tab/>
              <w:t xml:space="preserve">                          </w:t>
            </w:r>
          </w:p>
          <w:p w14:paraId="52EBF522" w14:textId="77777777" w:rsidR="00CF1AAF" w:rsidRPr="001E17C5" w:rsidRDefault="00CF1AAF" w:rsidP="00A52540">
            <w:pPr>
              <w:tabs>
                <w:tab w:val="left" w:pos="992"/>
              </w:tabs>
              <w:contextualSpacing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1E17C5">
              <w:rPr>
                <w:rFonts w:cs="Times New Roman"/>
                <w:bCs/>
                <w:sz w:val="26"/>
                <w:szCs w:val="26"/>
              </w:rPr>
              <w:t>B. 2.</w:t>
            </w:r>
            <w:r w:rsidRPr="001E17C5">
              <w:rPr>
                <w:rFonts w:cs="Times New Roman"/>
                <w:bCs/>
                <w:sz w:val="26"/>
                <w:szCs w:val="26"/>
              </w:rPr>
              <w:tab/>
            </w:r>
          </w:p>
          <w:p w14:paraId="412807CC" w14:textId="77777777" w:rsidR="00CF1AAF" w:rsidRPr="001E17C5" w:rsidRDefault="00CF1AAF" w:rsidP="00A52540">
            <w:pPr>
              <w:tabs>
                <w:tab w:val="left" w:pos="992"/>
              </w:tabs>
              <w:contextualSpacing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1E17C5">
              <w:rPr>
                <w:rFonts w:cs="Times New Roman"/>
                <w:bCs/>
                <w:sz w:val="26"/>
                <w:szCs w:val="26"/>
              </w:rPr>
              <w:t>C. 3.</w:t>
            </w:r>
            <w:r w:rsidRPr="001E17C5">
              <w:rPr>
                <w:rFonts w:cs="Times New Roman"/>
                <w:bCs/>
                <w:sz w:val="26"/>
                <w:szCs w:val="26"/>
              </w:rPr>
              <w:tab/>
            </w:r>
          </w:p>
          <w:p w14:paraId="37BFECE9" w14:textId="77777777" w:rsidR="00CF1AAF" w:rsidRPr="001E17C5" w:rsidRDefault="00CF1AAF" w:rsidP="00A52540">
            <w:pPr>
              <w:tabs>
                <w:tab w:val="left" w:pos="992"/>
              </w:tabs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bCs/>
                <w:sz w:val="26"/>
                <w:szCs w:val="26"/>
              </w:rPr>
              <w:t>D. 4.</w:t>
            </w:r>
          </w:p>
        </w:tc>
        <w:tc>
          <w:tcPr>
            <w:tcW w:w="5130" w:type="dxa"/>
          </w:tcPr>
          <w:p w14:paraId="58F06B47" w14:textId="77777777" w:rsidR="00CF1AAF" w:rsidRPr="001E17C5" w:rsidRDefault="00CF1AAF" w:rsidP="00A52540">
            <w:pPr>
              <w:tabs>
                <w:tab w:val="left" w:pos="992"/>
              </w:tabs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39579BD6" wp14:editId="710225E6">
                  <wp:extent cx="2038350" cy="1219842"/>
                  <wp:effectExtent l="0" t="0" r="0" b="0"/>
                  <wp:docPr id="1843964301" name="Picture 1843964301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 descr="Chart, line chart&#10;&#10;Description automatically generated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2973" cy="12285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31EB2E" w14:textId="77777777" w:rsidR="00CF1AAF" w:rsidRPr="001E17C5" w:rsidRDefault="00CF1AAF" w:rsidP="00CF1AAF">
      <w:pPr>
        <w:spacing w:after="0"/>
        <w:rPr>
          <w:rFonts w:ascii="Times New Roman" w:eastAsia="Times New Roman" w:hAnsi="Times New Roman" w:cs="Times New Roman"/>
          <w:b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 xml:space="preserve">PHẦN II. Tự luận (8 điểm). </w:t>
      </w:r>
    </w:p>
    <w:p w14:paraId="0817F4A5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  <w:r w:rsidRPr="001E17C5">
        <w:rPr>
          <w:rFonts w:ascii="Times New Roman" w:hAnsi="Times New Roman" w:cs="Times New Roman"/>
          <w:b/>
          <w:bCs/>
          <w:sz w:val="26"/>
          <w:szCs w:val="26"/>
          <w:lang w:val="it-IT"/>
        </w:rPr>
        <w:t>Bài 1 (1 điểm). Thực hiện phép tính (Tính hợp lí nếu có thể):</w:t>
      </w:r>
    </w:p>
    <w:p w14:paraId="1A110282" w14:textId="77777777" w:rsidR="00CF1AAF" w:rsidRPr="001E17C5" w:rsidRDefault="00CF1AAF" w:rsidP="00CF1AA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 xml:space="preserve">a) </w:t>
      </w:r>
      <w:r w:rsidRPr="001E17C5">
        <w:rPr>
          <w:rFonts w:ascii="Times New Roman" w:hAnsi="Times New Roman" w:cs="Times New Roman"/>
          <w:position w:val="-10"/>
          <w:sz w:val="26"/>
          <w:szCs w:val="26"/>
        </w:rPr>
        <w:object w:dxaOrig="2400" w:dyaOrig="320" w14:anchorId="08C8708E">
          <v:shape id="_x0000_i1054" type="#_x0000_t75" style="width:120pt;height:16.5pt" o:ole="">
            <v:imagedata r:id="rId87" o:title=""/>
          </v:shape>
          <o:OLEObject Type="Embed" ProgID="Equation.DSMT4" ShapeID="_x0000_i1054" DrawAspect="Content" ObjectID="_1834267770" r:id="rId88"/>
        </w:object>
      </w:r>
      <w:r w:rsidRPr="001E17C5">
        <w:rPr>
          <w:rFonts w:ascii="Times New Roman" w:hAnsi="Times New Roman" w:cs="Times New Roman"/>
          <w:sz w:val="26"/>
          <w:szCs w:val="26"/>
        </w:rPr>
        <w:tab/>
      </w:r>
      <w:r w:rsidRPr="001E17C5">
        <w:rPr>
          <w:rFonts w:ascii="Times New Roman" w:hAnsi="Times New Roman" w:cs="Times New Roman"/>
          <w:sz w:val="26"/>
          <w:szCs w:val="26"/>
        </w:rPr>
        <w:tab/>
      </w:r>
      <w:r w:rsidRPr="001E17C5">
        <w:rPr>
          <w:rFonts w:ascii="Times New Roman" w:hAnsi="Times New Roman" w:cs="Times New Roman"/>
          <w:sz w:val="26"/>
          <w:szCs w:val="26"/>
        </w:rPr>
        <w:tab/>
      </w:r>
      <w:r w:rsidRPr="001E17C5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1E17C5">
        <w:rPr>
          <w:rFonts w:ascii="Times New Roman" w:hAnsi="Times New Roman" w:cs="Times New Roman"/>
          <w:position w:val="-10"/>
          <w:sz w:val="26"/>
          <w:szCs w:val="26"/>
        </w:rPr>
        <w:object w:dxaOrig="2480" w:dyaOrig="320" w14:anchorId="0C92A838">
          <v:shape id="_x0000_i1055" type="#_x0000_t75" style="width:124pt;height:16.5pt" o:ole="">
            <v:imagedata r:id="rId89" o:title=""/>
          </v:shape>
          <o:OLEObject Type="Embed" ProgID="Equation.DSMT4" ShapeID="_x0000_i1055" DrawAspect="Content" ObjectID="_1834267771" r:id="rId90"/>
        </w:object>
      </w:r>
    </w:p>
    <w:p w14:paraId="199A0148" w14:textId="06CA822D" w:rsidR="00CF1AAF" w:rsidRPr="001E17C5" w:rsidRDefault="00CF1AAF" w:rsidP="00CF1AAF">
      <w:pPr>
        <w:spacing w:after="0"/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Bài 2 (</w:t>
      </w:r>
      <w:r w:rsidR="00C26088">
        <w:rPr>
          <w:rFonts w:ascii="Times New Roman" w:hAnsi="Times New Roman" w:cs="Times New Roman"/>
          <w:b/>
          <w:sz w:val="26"/>
          <w:szCs w:val="26"/>
        </w:rPr>
        <w:t>2</w:t>
      </w:r>
      <w:r w:rsidRPr="001E17C5">
        <w:rPr>
          <w:rFonts w:ascii="Times New Roman" w:hAnsi="Times New Roman" w:cs="Times New Roman"/>
          <w:b/>
          <w:sz w:val="26"/>
          <w:szCs w:val="26"/>
        </w:rPr>
        <w:t xml:space="preserve"> điểm). </w:t>
      </w:r>
      <w:r w:rsidRPr="001E17C5">
        <w:rPr>
          <w:rFonts w:ascii="Times New Roman" w:hAnsi="Times New Roman" w:cs="Times New Roman"/>
          <w:sz w:val="26"/>
          <w:szCs w:val="26"/>
        </w:rPr>
        <w:t xml:space="preserve">Tìm </w:t>
      </w:r>
      <w:r w:rsidRPr="001E17C5">
        <w:rPr>
          <w:rFonts w:ascii="Times New Roman" w:hAnsi="Times New Roman" w:cs="Times New Roman"/>
          <w:i/>
          <w:iCs/>
          <w:sz w:val="26"/>
          <w:szCs w:val="26"/>
        </w:rPr>
        <w:t xml:space="preserve">x </w:t>
      </w:r>
      <w:r w:rsidRPr="001E17C5">
        <w:rPr>
          <w:rFonts w:ascii="Times New Roman" w:hAnsi="Times New Roman" w:cs="Times New Roman"/>
          <w:sz w:val="26"/>
          <w:szCs w:val="26"/>
        </w:rPr>
        <w:t xml:space="preserve">biết : </w:t>
      </w:r>
    </w:p>
    <w:p w14:paraId="442FE8A5" w14:textId="4450C428" w:rsidR="00CF1AAF" w:rsidRPr="001E17C5" w:rsidRDefault="00CF1AAF" w:rsidP="00CF1AAF">
      <w:pPr>
        <w:tabs>
          <w:tab w:val="left" w:pos="0"/>
          <w:tab w:val="left" w:pos="72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 xml:space="preserve">a) </w:t>
      </w:r>
      <w:r w:rsidRPr="001E17C5">
        <w:rPr>
          <w:rFonts w:ascii="Times New Roman" w:hAnsi="Times New Roman" w:cs="Times New Roman"/>
          <w:position w:val="-6"/>
          <w:sz w:val="26"/>
          <w:szCs w:val="26"/>
        </w:rPr>
        <w:object w:dxaOrig="980" w:dyaOrig="279" w14:anchorId="714C1B65">
          <v:shape id="_x0000_i1056" type="#_x0000_t75" style="width:48.5pt;height:14.5pt" o:ole="">
            <v:imagedata r:id="rId91" o:title=""/>
          </v:shape>
          <o:OLEObject Type="Embed" ProgID="Equation.DSMT4" ShapeID="_x0000_i1056" DrawAspect="Content" ObjectID="_1834267772" r:id="rId92"/>
        </w:object>
      </w:r>
      <w:r w:rsidRPr="001E17C5">
        <w:rPr>
          <w:rFonts w:ascii="Times New Roman" w:hAnsi="Times New Roman" w:cs="Times New Roman"/>
          <w:sz w:val="26"/>
          <w:szCs w:val="26"/>
        </w:rPr>
        <w:tab/>
      </w:r>
      <w:r w:rsidRPr="001E17C5">
        <w:rPr>
          <w:rFonts w:ascii="Times New Roman" w:hAnsi="Times New Roman" w:cs="Times New Roman"/>
          <w:sz w:val="26"/>
          <w:szCs w:val="26"/>
        </w:rPr>
        <w:tab/>
      </w:r>
      <w:r w:rsidRPr="001E17C5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1E17C5">
        <w:rPr>
          <w:rFonts w:ascii="Times New Roman" w:hAnsi="Times New Roman" w:cs="Times New Roman"/>
          <w:position w:val="-10"/>
          <w:sz w:val="26"/>
          <w:szCs w:val="26"/>
        </w:rPr>
        <w:object w:dxaOrig="1620" w:dyaOrig="320" w14:anchorId="0FC3F498">
          <v:shape id="_x0000_i1057" type="#_x0000_t75" style="width:81pt;height:16.5pt" o:ole="">
            <v:imagedata r:id="rId93" o:title=""/>
          </v:shape>
          <o:OLEObject Type="Embed" ProgID="Equation.DSMT4" ShapeID="_x0000_i1057" DrawAspect="Content" ObjectID="_1834267773" r:id="rId94"/>
        </w:object>
      </w:r>
      <w:r w:rsidR="00C26088">
        <w:rPr>
          <w:rFonts w:ascii="Times New Roman" w:hAnsi="Times New Roman" w:cs="Times New Roman"/>
          <w:sz w:val="26"/>
          <w:szCs w:val="26"/>
        </w:rPr>
        <w:tab/>
      </w:r>
      <w:r w:rsidR="00C26088">
        <w:rPr>
          <w:rFonts w:ascii="Times New Roman" w:hAnsi="Times New Roman" w:cs="Times New Roman"/>
          <w:sz w:val="26"/>
          <w:szCs w:val="26"/>
        </w:rPr>
        <w:tab/>
      </w:r>
      <w:r w:rsidR="00C26088">
        <w:rPr>
          <w:rFonts w:ascii="Times New Roman" w:hAnsi="Times New Roman" w:cs="Times New Roman"/>
          <w:sz w:val="26"/>
          <w:szCs w:val="26"/>
        </w:rPr>
        <w:tab/>
      </w:r>
      <w:r w:rsidR="00C26088">
        <w:rPr>
          <w:rFonts w:ascii="Times New Roman" w:hAnsi="Times New Roman" w:cs="Times New Roman"/>
          <w:sz w:val="26"/>
          <w:szCs w:val="26"/>
        </w:rPr>
        <w:t xml:space="preserve">c) </w:t>
      </w:r>
      <w:r w:rsidR="00C26088" w:rsidRPr="006A2A9D">
        <w:rPr>
          <w:rFonts w:ascii="Times New Roman" w:hAnsi="Times New Roman" w:cs="Times New Roman"/>
          <w:position w:val="-14"/>
          <w:sz w:val="26"/>
          <w:szCs w:val="26"/>
        </w:rPr>
        <w:object w:dxaOrig="920" w:dyaOrig="400" w14:anchorId="74DB38F1">
          <v:shape id="_x0000_i3279" type="#_x0000_t75" style="width:46pt;height:19.5pt" o:ole="">
            <v:imagedata r:id="rId95" o:title=""/>
          </v:shape>
          <o:OLEObject Type="Embed" ProgID="Equation.DSMT4" ShapeID="_x0000_i3279" DrawAspect="Content" ObjectID="_1834267774" r:id="rId96"/>
        </w:object>
      </w:r>
    </w:p>
    <w:tbl>
      <w:tblPr>
        <w:tblStyle w:val="TableGrid"/>
        <w:tblW w:w="10080" w:type="dxa"/>
        <w:tblInd w:w="-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60"/>
        <w:gridCol w:w="4320"/>
      </w:tblGrid>
      <w:tr w:rsidR="00CF1AAF" w:rsidRPr="001E17C5" w14:paraId="4C755EF3" w14:textId="77777777" w:rsidTr="00A52540">
        <w:trPr>
          <w:trHeight w:val="3267"/>
        </w:trPr>
        <w:tc>
          <w:tcPr>
            <w:tcW w:w="5760" w:type="dxa"/>
          </w:tcPr>
          <w:p w14:paraId="7CFCD256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 xml:space="preserve">Bài 3 (1,5 điểm). 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>Biểu đồ tranh ở hình dưới cho biết số ô tô bán được của một cửa hàng trong 4 tháng cuối năm.</w:t>
            </w:r>
          </w:p>
          <w:p w14:paraId="0A1E29A0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>a) Tháng nào cửa hàng bán được nhiều xe nhất ? Tháng nào cửa hàng bán được ít xe nhất ?</w:t>
            </w:r>
          </w:p>
          <w:p w14:paraId="422FA6AF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b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) Tháng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10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cửa hàng bán được nhiều hơn tháng 1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1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bao nhiêu chiếc xe ?</w:t>
            </w:r>
          </w:p>
          <w:p w14:paraId="391A4CF5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c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>) Tính tổng số xe cửa hàng bán được trong 4 tháng cuối năm ?</w:t>
            </w:r>
          </w:p>
        </w:tc>
        <w:tc>
          <w:tcPr>
            <w:tcW w:w="4320" w:type="dxa"/>
          </w:tcPr>
          <w:p w14:paraId="4107347C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666432" behindDoc="0" locked="0" layoutInCell="1" allowOverlap="1" wp14:anchorId="7A74DB7E" wp14:editId="70156330">
                  <wp:simplePos x="0" y="0"/>
                  <wp:positionH relativeFrom="column">
                    <wp:posOffset>-33655</wp:posOffset>
                  </wp:positionH>
                  <wp:positionV relativeFrom="paragraph">
                    <wp:posOffset>190500</wp:posOffset>
                  </wp:positionV>
                  <wp:extent cx="2504440" cy="1924050"/>
                  <wp:effectExtent l="0" t="0" r="0" b="0"/>
                  <wp:wrapSquare wrapText="bothSides"/>
                  <wp:docPr id="1769917487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8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4440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DC86B51" w14:textId="2A91DD17" w:rsidR="00CF1AAF" w:rsidRPr="001E17C5" w:rsidRDefault="00CF1AAF" w:rsidP="00CF1AAF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Bài 4 (</w:t>
      </w:r>
      <w:r w:rsidR="00C26088">
        <w:rPr>
          <w:rFonts w:ascii="Times New Roman" w:hAnsi="Times New Roman" w:cs="Times New Roman"/>
          <w:b/>
          <w:sz w:val="26"/>
          <w:szCs w:val="26"/>
        </w:rPr>
        <w:t>1</w:t>
      </w:r>
      <w:r w:rsidRPr="001E17C5">
        <w:rPr>
          <w:rFonts w:ascii="Times New Roman" w:hAnsi="Times New Roman" w:cs="Times New Roman"/>
          <w:b/>
          <w:sz w:val="26"/>
          <w:szCs w:val="26"/>
        </w:rPr>
        <w:t xml:space="preserve"> điểm). </w:t>
      </w:r>
    </w:p>
    <w:p w14:paraId="1CC9D081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 xml:space="preserve">a) Nếu gieo một con xúc sắc 16 lần liên tiếp, có </w:t>
      </w:r>
      <w:r>
        <w:rPr>
          <w:rFonts w:ascii="Times New Roman" w:hAnsi="Times New Roman" w:cs="Times New Roman"/>
          <w:sz w:val="26"/>
          <w:szCs w:val="26"/>
        </w:rPr>
        <w:t>5</w:t>
      </w:r>
      <w:r w:rsidRPr="001E17C5">
        <w:rPr>
          <w:rFonts w:ascii="Times New Roman" w:hAnsi="Times New Roman" w:cs="Times New Roman"/>
          <w:sz w:val="26"/>
          <w:szCs w:val="26"/>
        </w:rPr>
        <w:t xml:space="preserve"> lần xuất hiện mặt 2 chấm thì xác suất thực nghiệm xuất hiện mặt 2 chấm bằng bao nhiêu?</w:t>
      </w:r>
    </w:p>
    <w:p w14:paraId="0550A2AF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>b) Nếu tung đồng xu 30 lần liên tiếp, có 1</w:t>
      </w:r>
      <w:r>
        <w:rPr>
          <w:rFonts w:ascii="Times New Roman" w:hAnsi="Times New Roman" w:cs="Times New Roman"/>
          <w:sz w:val="26"/>
          <w:szCs w:val="26"/>
        </w:rPr>
        <w:t>8</w:t>
      </w:r>
      <w:r w:rsidRPr="001E17C5">
        <w:rPr>
          <w:rFonts w:ascii="Times New Roman" w:hAnsi="Times New Roman" w:cs="Times New Roman"/>
          <w:sz w:val="26"/>
          <w:szCs w:val="26"/>
        </w:rPr>
        <w:t xml:space="preserve"> lần xuất hiện mặt S (sấp) thì xác suất thực nghiệm xuất hiện mặt N (ngửa) bằng bao nhiêu ?</w:t>
      </w:r>
    </w:p>
    <w:p w14:paraId="017DC16F" w14:textId="77777777" w:rsidR="00CF1AAF" w:rsidRPr="001E17C5" w:rsidRDefault="00CF1AAF" w:rsidP="00CF1AAF">
      <w:pPr>
        <w:tabs>
          <w:tab w:val="left" w:pos="0"/>
          <w:tab w:val="left" w:pos="720"/>
        </w:tabs>
        <w:spacing w:after="0"/>
        <w:jc w:val="both"/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pt-BR"/>
        </w:rPr>
      </w:pPr>
      <w:r w:rsidRPr="001E17C5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pt-BR"/>
        </w:rPr>
        <w:t xml:space="preserve">Bài 5 (2 điểm). </w:t>
      </w:r>
      <w:r w:rsidRPr="001E17C5">
        <w:rPr>
          <w:rFonts w:ascii="Times New Roman" w:hAnsi="Times New Roman" w:cs="Times New Roman"/>
          <w:sz w:val="26"/>
          <w:szCs w:val="26"/>
        </w:rPr>
        <w:t>Vẽ hình theo cách diễn đạt sau, và kể tên các bộ 3 điểm thẳng hàng có trên hình vẽ:</w:t>
      </w:r>
    </w:p>
    <w:p w14:paraId="50727918" w14:textId="77777777" w:rsidR="00CF1AAF" w:rsidRPr="001E17C5" w:rsidRDefault="00CF1AAF" w:rsidP="00CF1AAF">
      <w:pPr>
        <w:spacing w:after="0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 xml:space="preserve">Cho 3 điểm </w:t>
      </w:r>
      <w:r>
        <w:rPr>
          <w:rFonts w:ascii="Times New Roman" w:hAnsi="Times New Roman" w:cs="Times New Roman"/>
          <w:sz w:val="26"/>
          <w:szCs w:val="26"/>
        </w:rPr>
        <w:t>M</w:t>
      </w:r>
      <w:r w:rsidRPr="001E17C5"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rFonts w:ascii="Times New Roman" w:hAnsi="Times New Roman" w:cs="Times New Roman"/>
          <w:sz w:val="26"/>
          <w:szCs w:val="26"/>
        </w:rPr>
        <w:t>N</w:t>
      </w:r>
      <w:r w:rsidRPr="001E17C5"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rFonts w:ascii="Times New Roman" w:hAnsi="Times New Roman" w:cs="Times New Roman"/>
          <w:sz w:val="26"/>
          <w:szCs w:val="26"/>
        </w:rPr>
        <w:t>P</w:t>
      </w:r>
      <w:r w:rsidRPr="001E17C5">
        <w:rPr>
          <w:rFonts w:ascii="Times New Roman" w:hAnsi="Times New Roman" w:cs="Times New Roman"/>
          <w:sz w:val="26"/>
          <w:szCs w:val="26"/>
        </w:rPr>
        <w:t xml:space="preserve"> không thẳng hàng. Vẽ đường thẳng d đi qua </w:t>
      </w:r>
      <w:r>
        <w:rPr>
          <w:rFonts w:ascii="Times New Roman" w:hAnsi="Times New Roman" w:cs="Times New Roman"/>
          <w:sz w:val="26"/>
          <w:szCs w:val="26"/>
        </w:rPr>
        <w:t>M</w:t>
      </w:r>
      <w:r w:rsidRPr="001E17C5">
        <w:rPr>
          <w:rFonts w:ascii="Times New Roman" w:hAnsi="Times New Roman" w:cs="Times New Roman"/>
          <w:sz w:val="26"/>
          <w:szCs w:val="26"/>
        </w:rPr>
        <w:t xml:space="preserve"> và </w:t>
      </w:r>
      <w:r>
        <w:rPr>
          <w:rFonts w:ascii="Times New Roman" w:hAnsi="Times New Roman" w:cs="Times New Roman"/>
          <w:sz w:val="26"/>
          <w:szCs w:val="26"/>
        </w:rPr>
        <w:t>N</w:t>
      </w:r>
      <w:r w:rsidRPr="001E17C5">
        <w:rPr>
          <w:rFonts w:ascii="Times New Roman" w:hAnsi="Times New Roman" w:cs="Times New Roman"/>
          <w:sz w:val="26"/>
          <w:szCs w:val="26"/>
        </w:rPr>
        <w:t xml:space="preserve">, đường thẳng m đi qua </w:t>
      </w:r>
      <w:r>
        <w:rPr>
          <w:rFonts w:ascii="Times New Roman" w:hAnsi="Times New Roman" w:cs="Times New Roman"/>
          <w:sz w:val="26"/>
          <w:szCs w:val="26"/>
        </w:rPr>
        <w:t>N</w:t>
      </w:r>
      <w:r w:rsidRPr="001E17C5">
        <w:rPr>
          <w:rFonts w:ascii="Times New Roman" w:hAnsi="Times New Roman" w:cs="Times New Roman"/>
          <w:sz w:val="26"/>
          <w:szCs w:val="26"/>
        </w:rPr>
        <w:t xml:space="preserve"> và </w:t>
      </w:r>
      <w:r>
        <w:rPr>
          <w:rFonts w:ascii="Times New Roman" w:hAnsi="Times New Roman" w:cs="Times New Roman"/>
          <w:sz w:val="26"/>
          <w:szCs w:val="26"/>
        </w:rPr>
        <w:t>P</w:t>
      </w:r>
      <w:r w:rsidRPr="001E17C5">
        <w:rPr>
          <w:rFonts w:ascii="Times New Roman" w:hAnsi="Times New Roman" w:cs="Times New Roman"/>
          <w:sz w:val="26"/>
          <w:szCs w:val="26"/>
        </w:rPr>
        <w:t xml:space="preserve">, đường thẳng n đi qua </w:t>
      </w:r>
      <w:r>
        <w:rPr>
          <w:rFonts w:ascii="Times New Roman" w:hAnsi="Times New Roman" w:cs="Times New Roman"/>
          <w:sz w:val="26"/>
          <w:szCs w:val="26"/>
        </w:rPr>
        <w:t>M</w:t>
      </w:r>
      <w:r w:rsidRPr="001E17C5">
        <w:rPr>
          <w:rFonts w:ascii="Times New Roman" w:hAnsi="Times New Roman" w:cs="Times New Roman"/>
          <w:sz w:val="26"/>
          <w:szCs w:val="26"/>
        </w:rPr>
        <w:t xml:space="preserve"> và </w:t>
      </w:r>
      <w:r>
        <w:rPr>
          <w:rFonts w:ascii="Times New Roman" w:hAnsi="Times New Roman" w:cs="Times New Roman"/>
          <w:sz w:val="26"/>
          <w:szCs w:val="26"/>
        </w:rPr>
        <w:t>P</w:t>
      </w:r>
      <w:r w:rsidRPr="001E17C5">
        <w:rPr>
          <w:rFonts w:ascii="Times New Roman" w:hAnsi="Times New Roman" w:cs="Times New Roman"/>
          <w:sz w:val="26"/>
          <w:szCs w:val="26"/>
        </w:rPr>
        <w:t xml:space="preserve">, đường thẳng p đi qua </w:t>
      </w:r>
      <w:r>
        <w:rPr>
          <w:rFonts w:ascii="Times New Roman" w:hAnsi="Times New Roman" w:cs="Times New Roman"/>
          <w:sz w:val="26"/>
          <w:szCs w:val="26"/>
        </w:rPr>
        <w:t>M</w:t>
      </w:r>
      <w:r w:rsidRPr="001E17C5">
        <w:rPr>
          <w:rFonts w:ascii="Times New Roman" w:hAnsi="Times New Roman" w:cs="Times New Roman"/>
          <w:sz w:val="26"/>
          <w:szCs w:val="26"/>
        </w:rPr>
        <w:t xml:space="preserve"> và cắt đường thẳng m tại điểm D nằm giữa </w:t>
      </w:r>
      <w:r>
        <w:rPr>
          <w:rFonts w:ascii="Times New Roman" w:hAnsi="Times New Roman" w:cs="Times New Roman"/>
          <w:sz w:val="26"/>
          <w:szCs w:val="26"/>
        </w:rPr>
        <w:t>N</w:t>
      </w:r>
      <w:r w:rsidRPr="001E17C5">
        <w:rPr>
          <w:rFonts w:ascii="Times New Roman" w:hAnsi="Times New Roman" w:cs="Times New Roman"/>
          <w:sz w:val="26"/>
          <w:szCs w:val="26"/>
        </w:rPr>
        <w:t xml:space="preserve"> và </w:t>
      </w:r>
      <w:r>
        <w:rPr>
          <w:rFonts w:ascii="Times New Roman" w:hAnsi="Times New Roman" w:cs="Times New Roman"/>
          <w:sz w:val="26"/>
          <w:szCs w:val="26"/>
        </w:rPr>
        <w:t>P</w:t>
      </w:r>
      <w:r w:rsidRPr="001E17C5">
        <w:rPr>
          <w:rFonts w:ascii="Times New Roman" w:hAnsi="Times New Roman" w:cs="Times New Roman"/>
          <w:sz w:val="26"/>
          <w:szCs w:val="26"/>
        </w:rPr>
        <w:t>.</w:t>
      </w:r>
    </w:p>
    <w:p w14:paraId="529C6948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 xml:space="preserve">Bài 6 (0,5 điểm). </w:t>
      </w:r>
    </w:p>
    <w:p w14:paraId="557FD31C" w14:textId="77777777" w:rsidR="00CF1AAF" w:rsidRPr="001E17C5" w:rsidRDefault="00CF1AAF" w:rsidP="00CF1AAF">
      <w:pPr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>Cho 2025 điểm phân biệt, trong đó không có 3 điểm bất kì nào thẳng hàng nhau. Vẽ các đường thẳng đi qua từng cặp điểm. Tính số đường thẳng vẽ được qua 2025 điểm đó.</w:t>
      </w:r>
    </w:p>
    <w:p w14:paraId="23D2BEDA" w14:textId="77777777" w:rsidR="00CF1AAF" w:rsidRPr="001E17C5" w:rsidRDefault="00CF1AAF" w:rsidP="00CF1AAF">
      <w:pPr>
        <w:jc w:val="center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>------Hết------</w:t>
      </w:r>
    </w:p>
    <w:p w14:paraId="3BE8AB2B" w14:textId="77777777" w:rsidR="00CF1AAF" w:rsidRDefault="00CF1AAF">
      <w:r>
        <w:br w:type="page"/>
      </w:r>
    </w:p>
    <w:tbl>
      <w:tblPr>
        <w:tblW w:w="10061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CF1AAF" w:rsidRPr="001E17C5" w14:paraId="5EF8B55E" w14:textId="77777777" w:rsidTr="00A52540">
        <w:tc>
          <w:tcPr>
            <w:tcW w:w="4211" w:type="dxa"/>
          </w:tcPr>
          <w:p w14:paraId="66F07753" w14:textId="5807BCF3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1E17C5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lastRenderedPageBreak/>
              <w:t>UBND PHƯỜNG VIỆT HƯNG</w:t>
            </w:r>
          </w:p>
          <w:p w14:paraId="321EABF5" w14:textId="77777777" w:rsidR="00CF1AAF" w:rsidRPr="001E17C5" w:rsidRDefault="00CF1AAF" w:rsidP="00A52540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VIỆT HƯNG</w:t>
            </w:r>
          </w:p>
          <w:p w14:paraId="5DB792B2" w14:textId="77777777" w:rsidR="00CF1AAF" w:rsidRPr="001E17C5" w:rsidRDefault="00CF1AAF" w:rsidP="00A52540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 w:rsidRPr="001E17C5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               </w:t>
            </w:r>
            <w:r w:rsidRPr="001E17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Ề 0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  <w:r w:rsidRPr="001E17C5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</w:p>
        </w:tc>
        <w:tc>
          <w:tcPr>
            <w:tcW w:w="5850" w:type="dxa"/>
          </w:tcPr>
          <w:p w14:paraId="66839572" w14:textId="77777777" w:rsidR="00CF1AAF" w:rsidRPr="001E17C5" w:rsidRDefault="00CF1AAF" w:rsidP="00A52540">
            <w:pPr>
              <w:spacing w:after="0"/>
              <w:ind w:left="-198" w:firstLine="9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1E17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HƯỚNG DẪN CHẤM KIỂM TRA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GIỮA</w:t>
            </w:r>
            <w:r w:rsidRPr="001E17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KÌ I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I</w:t>
            </w:r>
          </w:p>
          <w:p w14:paraId="61092DFF" w14:textId="77777777" w:rsidR="00CF1AAF" w:rsidRPr="001E17C5" w:rsidRDefault="00CF1AAF" w:rsidP="00A52540">
            <w:pPr>
              <w:spacing w:after="0"/>
              <w:ind w:left="39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1E17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ĂM HỌC 2025 – 2026</w:t>
            </w:r>
          </w:p>
          <w:p w14:paraId="38368BF2" w14:textId="77777777" w:rsidR="00CF1AAF" w:rsidRPr="001E17C5" w:rsidRDefault="00CF1AAF" w:rsidP="00A52540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1E17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MÔN TOÁN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6</w:t>
            </w:r>
          </w:p>
          <w:p w14:paraId="1FA38381" w14:textId="77777777" w:rsidR="00CF1AAF" w:rsidRPr="001E17C5" w:rsidRDefault="00CF1AAF" w:rsidP="00A52540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0652B842" w14:textId="77777777" w:rsidR="00CF1AAF" w:rsidRPr="001E17C5" w:rsidRDefault="00CF1AAF" w:rsidP="00CF1AAF">
      <w:pPr>
        <w:spacing w:before="120" w:after="120"/>
        <w:contextualSpacing/>
        <w:rPr>
          <w:rFonts w:ascii="Times New Roman" w:hAnsi="Times New Roman" w:cs="Times New Roman"/>
          <w:b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 xml:space="preserve">I. TRẮC NGHIỆM (2 điểm) </w:t>
      </w:r>
      <w:r w:rsidRPr="001E17C5">
        <w:rPr>
          <w:rFonts w:ascii="Times New Roman" w:hAnsi="Times New Roman" w:cs="Times New Roman"/>
          <w:sz w:val="26"/>
          <w:szCs w:val="26"/>
        </w:rPr>
        <w:t>Mỗi câu đúng được 0,25 điểm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55"/>
        <w:gridCol w:w="859"/>
        <w:gridCol w:w="870"/>
        <w:gridCol w:w="867"/>
        <w:gridCol w:w="824"/>
        <w:gridCol w:w="824"/>
        <w:gridCol w:w="824"/>
        <w:gridCol w:w="824"/>
        <w:gridCol w:w="824"/>
      </w:tblGrid>
      <w:tr w:rsidR="00CF1AAF" w:rsidRPr="001E17C5" w14:paraId="3E3AC334" w14:textId="77777777" w:rsidTr="00A52540">
        <w:trPr>
          <w:jc w:val="center"/>
        </w:trPr>
        <w:tc>
          <w:tcPr>
            <w:tcW w:w="1255" w:type="dxa"/>
          </w:tcPr>
          <w:p w14:paraId="2E737F0A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Câu</w:t>
            </w:r>
          </w:p>
        </w:tc>
        <w:tc>
          <w:tcPr>
            <w:tcW w:w="859" w:type="dxa"/>
          </w:tcPr>
          <w:p w14:paraId="1FDD6BEA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1</w:t>
            </w:r>
          </w:p>
        </w:tc>
        <w:tc>
          <w:tcPr>
            <w:tcW w:w="870" w:type="dxa"/>
          </w:tcPr>
          <w:p w14:paraId="0C81BC37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2</w:t>
            </w:r>
          </w:p>
        </w:tc>
        <w:tc>
          <w:tcPr>
            <w:tcW w:w="867" w:type="dxa"/>
          </w:tcPr>
          <w:p w14:paraId="681E330A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3</w:t>
            </w:r>
          </w:p>
        </w:tc>
        <w:tc>
          <w:tcPr>
            <w:tcW w:w="824" w:type="dxa"/>
          </w:tcPr>
          <w:p w14:paraId="6998F526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4</w:t>
            </w:r>
          </w:p>
        </w:tc>
        <w:tc>
          <w:tcPr>
            <w:tcW w:w="824" w:type="dxa"/>
          </w:tcPr>
          <w:p w14:paraId="2C01AFF0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5</w:t>
            </w:r>
          </w:p>
        </w:tc>
        <w:tc>
          <w:tcPr>
            <w:tcW w:w="824" w:type="dxa"/>
          </w:tcPr>
          <w:p w14:paraId="57C74AB3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6</w:t>
            </w:r>
          </w:p>
        </w:tc>
        <w:tc>
          <w:tcPr>
            <w:tcW w:w="824" w:type="dxa"/>
          </w:tcPr>
          <w:p w14:paraId="13899DEE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7</w:t>
            </w:r>
          </w:p>
        </w:tc>
        <w:tc>
          <w:tcPr>
            <w:tcW w:w="824" w:type="dxa"/>
          </w:tcPr>
          <w:p w14:paraId="217C7254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8</w:t>
            </w:r>
          </w:p>
        </w:tc>
      </w:tr>
      <w:tr w:rsidR="00CF1AAF" w:rsidRPr="001E17C5" w14:paraId="105F3628" w14:textId="77777777" w:rsidTr="00A52540">
        <w:trPr>
          <w:jc w:val="center"/>
        </w:trPr>
        <w:tc>
          <w:tcPr>
            <w:tcW w:w="1255" w:type="dxa"/>
          </w:tcPr>
          <w:p w14:paraId="6F5F6EB1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Đáp án</w:t>
            </w:r>
          </w:p>
        </w:tc>
        <w:tc>
          <w:tcPr>
            <w:tcW w:w="859" w:type="dxa"/>
            <w:vAlign w:val="center"/>
          </w:tcPr>
          <w:p w14:paraId="3B265D1C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70" w:type="dxa"/>
            <w:vAlign w:val="center"/>
          </w:tcPr>
          <w:p w14:paraId="49CEC8B9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67" w:type="dxa"/>
            <w:vAlign w:val="center"/>
          </w:tcPr>
          <w:p w14:paraId="1CF73AF9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24" w:type="dxa"/>
            <w:vAlign w:val="center"/>
          </w:tcPr>
          <w:p w14:paraId="539E2D29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24" w:type="dxa"/>
          </w:tcPr>
          <w:p w14:paraId="76375B67" w14:textId="6849E778" w:rsidR="00CF1AAF" w:rsidRPr="001E17C5" w:rsidRDefault="006C2242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24" w:type="dxa"/>
          </w:tcPr>
          <w:p w14:paraId="44BA72A2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24" w:type="dxa"/>
          </w:tcPr>
          <w:p w14:paraId="3FCC8033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24" w:type="dxa"/>
          </w:tcPr>
          <w:p w14:paraId="235F0C15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</w:tbl>
    <w:p w14:paraId="2FAD5CAC" w14:textId="77777777" w:rsidR="00CF1AAF" w:rsidRPr="001E17C5" w:rsidRDefault="00CF1AAF" w:rsidP="00CF1AAF">
      <w:pPr>
        <w:spacing w:before="120" w:after="120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1E17C5">
        <w:rPr>
          <w:rFonts w:ascii="Times New Roman" w:hAnsi="Times New Roman" w:cs="Times New Roman"/>
          <w:b/>
          <w:sz w:val="26"/>
          <w:szCs w:val="26"/>
          <w:lang w:val="pt-BR"/>
        </w:rPr>
        <w:t>II. TỰ LUẬN (8 điểm)</w:t>
      </w:r>
    </w:p>
    <w:tbl>
      <w:tblPr>
        <w:tblStyle w:val="TableGrid"/>
        <w:tblW w:w="9535" w:type="dxa"/>
        <w:tblLook w:val="04A0" w:firstRow="1" w:lastRow="0" w:firstColumn="1" w:lastColumn="0" w:noHBand="0" w:noVBand="1"/>
      </w:tblPr>
      <w:tblGrid>
        <w:gridCol w:w="1129"/>
        <w:gridCol w:w="7296"/>
        <w:gridCol w:w="1110"/>
      </w:tblGrid>
      <w:tr w:rsidR="00CF1AAF" w:rsidRPr="001E17C5" w14:paraId="59719BB1" w14:textId="77777777" w:rsidTr="00447EA5">
        <w:tc>
          <w:tcPr>
            <w:tcW w:w="1129" w:type="dxa"/>
          </w:tcPr>
          <w:p w14:paraId="28C8F88B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7296" w:type="dxa"/>
          </w:tcPr>
          <w:p w14:paraId="40F3BFF7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110" w:type="dxa"/>
          </w:tcPr>
          <w:p w14:paraId="62184DE8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iểu điểm</w:t>
            </w:r>
          </w:p>
        </w:tc>
      </w:tr>
      <w:tr w:rsidR="00CF1AAF" w:rsidRPr="001E17C5" w14:paraId="0A6DC020" w14:textId="77777777" w:rsidTr="00447EA5">
        <w:trPr>
          <w:trHeight w:val="881"/>
        </w:trPr>
        <w:tc>
          <w:tcPr>
            <w:tcW w:w="1129" w:type="dxa"/>
            <w:vMerge w:val="restart"/>
            <w:vAlign w:val="center"/>
          </w:tcPr>
          <w:p w14:paraId="766EAA0B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 1</w:t>
            </w:r>
          </w:p>
          <w:p w14:paraId="0E7E528C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7296" w:type="dxa"/>
          </w:tcPr>
          <w:p w14:paraId="1F3183BA" w14:textId="77777777" w:rsidR="00CF1AAF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F6BCB">
              <w:rPr>
                <w:rFonts w:cs="Times New Roman"/>
                <w:sz w:val="26"/>
                <w:szCs w:val="26"/>
              </w:rPr>
              <w:t xml:space="preserve">a) </w:t>
            </w:r>
            <w:r w:rsidRPr="004F6BCB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2400" w:dyaOrig="320" w14:anchorId="6B8B2B48">
                <v:shape id="_x0000_i3378" type="#_x0000_t75" style="width:120pt;height:16.5pt" o:ole="">
                  <v:imagedata r:id="rId99" o:title=""/>
                </v:shape>
                <o:OLEObject Type="Embed" ProgID="Equation.DSMT4" ShapeID="_x0000_i3378" DrawAspect="Content" ObjectID="_1834267775" r:id="rId100"/>
              </w:object>
            </w:r>
          </w:p>
          <w:p w14:paraId="49973942" w14:textId="77777777" w:rsidR="00CF1AAF" w:rsidRPr="001E17C5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9B7448">
              <w:rPr>
                <w:rFonts w:asciiTheme="minorHAnsi" w:hAnsiTheme="minorHAnsi" w:cs="Times New Roman"/>
                <w:position w:val="-42"/>
                <w:sz w:val="26"/>
                <w:szCs w:val="26"/>
              </w:rPr>
              <w:object w:dxaOrig="2920" w:dyaOrig="1060" w14:anchorId="55084E9C">
                <v:shape id="_x0000_i3379" type="#_x0000_t75" style="width:146pt;height:53.5pt" o:ole="">
                  <v:imagedata r:id="rId101" o:title=""/>
                </v:shape>
                <o:OLEObject Type="Embed" ProgID="Equation.DSMT4" ShapeID="_x0000_i3379" DrawAspect="Content" ObjectID="_1834267776" r:id="rId102"/>
              </w:object>
            </w:r>
          </w:p>
        </w:tc>
        <w:tc>
          <w:tcPr>
            <w:tcW w:w="1110" w:type="dxa"/>
          </w:tcPr>
          <w:p w14:paraId="497C65C7" w14:textId="77777777" w:rsidR="00CF1AAF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4459641A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346206FF" w14:textId="77777777" w:rsidR="00CF1AAF" w:rsidRPr="001E17C5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2FB33E67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CF1AAF" w:rsidRPr="001E17C5" w14:paraId="14156A33" w14:textId="77777777" w:rsidTr="00447EA5">
        <w:trPr>
          <w:trHeight w:val="243"/>
        </w:trPr>
        <w:tc>
          <w:tcPr>
            <w:tcW w:w="1129" w:type="dxa"/>
            <w:vMerge/>
            <w:vAlign w:val="center"/>
          </w:tcPr>
          <w:p w14:paraId="2F7042C6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296" w:type="dxa"/>
          </w:tcPr>
          <w:p w14:paraId="00BE73C9" w14:textId="77777777" w:rsidR="00CF1AAF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b) </w:t>
            </w:r>
            <w:r w:rsidRPr="001E17C5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2480" w:dyaOrig="320" w14:anchorId="3ABC8E6A">
                <v:shape id="_x0000_i3380" type="#_x0000_t75" style="width:124pt;height:16.5pt" o:ole="">
                  <v:imagedata r:id="rId103" o:title=""/>
                </v:shape>
                <o:OLEObject Type="Embed" ProgID="Equation.DSMT4" ShapeID="_x0000_i3380" DrawAspect="Content" ObjectID="_1834267777" r:id="rId104"/>
              </w:object>
            </w:r>
          </w:p>
          <w:p w14:paraId="256C8EEF" w14:textId="77777777" w:rsidR="00CF1AAF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9B7448">
              <w:rPr>
                <w:rFonts w:asciiTheme="minorHAnsi" w:hAnsiTheme="minorHAnsi" w:cs="Times New Roman"/>
                <w:position w:val="-14"/>
                <w:sz w:val="26"/>
                <w:szCs w:val="26"/>
              </w:rPr>
              <w:object w:dxaOrig="2280" w:dyaOrig="400" w14:anchorId="6EB046E1">
                <v:shape id="_x0000_i3381" type="#_x0000_t75" style="width:114pt;height:20pt" o:ole="">
                  <v:imagedata r:id="rId105" o:title=""/>
                </v:shape>
                <o:OLEObject Type="Embed" ProgID="Equation.DSMT4" ShapeID="_x0000_i3381" DrawAspect="Content" ObjectID="_1834267778" r:id="rId106"/>
              </w:object>
            </w:r>
          </w:p>
          <w:p w14:paraId="50B4210B" w14:textId="77777777" w:rsidR="00CF1AAF" w:rsidRPr="001E17C5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9B7448">
              <w:rPr>
                <w:rFonts w:asciiTheme="minorHAnsi" w:hAnsiTheme="minorHAnsi" w:cs="Times New Roman"/>
                <w:position w:val="-42"/>
                <w:sz w:val="26"/>
                <w:szCs w:val="26"/>
              </w:rPr>
              <w:object w:dxaOrig="1760" w:dyaOrig="999" w14:anchorId="7B9C25CA">
                <v:shape id="_x0000_i3382" type="#_x0000_t75" style="width:88.5pt;height:50pt" o:ole="">
                  <v:imagedata r:id="rId107" o:title=""/>
                </v:shape>
                <o:OLEObject Type="Embed" ProgID="Equation.DSMT4" ShapeID="_x0000_i3382" DrawAspect="Content" ObjectID="_1834267779" r:id="rId108"/>
              </w:object>
            </w:r>
          </w:p>
        </w:tc>
        <w:tc>
          <w:tcPr>
            <w:tcW w:w="1110" w:type="dxa"/>
          </w:tcPr>
          <w:p w14:paraId="29648D82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1195829B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2FC027A3" w14:textId="77777777" w:rsidR="00CF1AAF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79BD5BF2" w14:textId="77777777" w:rsidR="00CF1AAF" w:rsidRPr="001E17C5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707D5AE8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C26088" w:rsidRPr="001E17C5" w14:paraId="6AD4B70D" w14:textId="77777777" w:rsidTr="00447EA5">
        <w:trPr>
          <w:trHeight w:val="1007"/>
        </w:trPr>
        <w:tc>
          <w:tcPr>
            <w:tcW w:w="1129" w:type="dxa"/>
            <w:vMerge w:val="restart"/>
            <w:vAlign w:val="center"/>
          </w:tcPr>
          <w:p w14:paraId="1497DA02" w14:textId="77777777" w:rsidR="00C26088" w:rsidRPr="001E17C5" w:rsidRDefault="00C26088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 2</w:t>
            </w:r>
          </w:p>
          <w:p w14:paraId="20932A0A" w14:textId="45C55A71" w:rsidR="00C26088" w:rsidRPr="001E17C5" w:rsidRDefault="00C26088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(</w:t>
            </w:r>
            <w:r>
              <w:rPr>
                <w:rFonts w:cs="Times New Roman"/>
                <w:b/>
                <w:sz w:val="26"/>
                <w:szCs w:val="26"/>
              </w:rPr>
              <w:t>2</w:t>
            </w:r>
            <w:r w:rsidRPr="001E17C5">
              <w:rPr>
                <w:rFonts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296" w:type="dxa"/>
          </w:tcPr>
          <w:p w14:paraId="48C074A9" w14:textId="77777777" w:rsidR="00C26088" w:rsidRDefault="00C26088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a) </w:t>
            </w:r>
            <w:r w:rsidRPr="001E17C5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980" w:dyaOrig="279" w14:anchorId="3062A08F">
                <v:shape id="_x0000_i3383" type="#_x0000_t75" style="width:48.5pt;height:14.5pt" o:ole="">
                  <v:imagedata r:id="rId109" o:title=""/>
                </v:shape>
                <o:OLEObject Type="Embed" ProgID="Equation.DSMT4" ShapeID="_x0000_i3383" DrawAspect="Content" ObjectID="_1834267780" r:id="rId110"/>
              </w:object>
            </w:r>
            <w:r w:rsidRPr="001E17C5">
              <w:rPr>
                <w:rFonts w:cs="Times New Roman"/>
                <w:sz w:val="26"/>
                <w:szCs w:val="26"/>
              </w:rPr>
              <w:tab/>
            </w:r>
          </w:p>
          <w:p w14:paraId="1A48459F" w14:textId="77777777" w:rsidR="00C26088" w:rsidRDefault="00C26088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    </w:t>
            </w:r>
            <w:r w:rsidRPr="001E17C5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980" w:dyaOrig="279" w14:anchorId="52B65043">
                <v:shape id="_x0000_i3384" type="#_x0000_t75" style="width:48.5pt;height:14.5pt" o:ole="">
                  <v:imagedata r:id="rId111" o:title=""/>
                </v:shape>
                <o:OLEObject Type="Embed" ProgID="Equation.DSMT4" ShapeID="_x0000_i3384" DrawAspect="Content" ObjectID="_1834267781" r:id="rId112"/>
              </w:object>
            </w:r>
          </w:p>
          <w:p w14:paraId="61A3B083" w14:textId="77777777" w:rsidR="00C26088" w:rsidRPr="001E17C5" w:rsidRDefault="00C26088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    </w:t>
            </w:r>
            <w:r w:rsidRPr="001E17C5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680" w:dyaOrig="279" w14:anchorId="3731EAAA">
                <v:shape id="_x0000_i3385" type="#_x0000_t75" style="width:33.5pt;height:14.5pt" o:ole="">
                  <v:imagedata r:id="rId113" o:title=""/>
                </v:shape>
                <o:OLEObject Type="Embed" ProgID="Equation.DSMT4" ShapeID="_x0000_i3385" DrawAspect="Content" ObjectID="_1834267782" r:id="rId114"/>
              </w:object>
            </w:r>
          </w:p>
        </w:tc>
        <w:tc>
          <w:tcPr>
            <w:tcW w:w="1110" w:type="dxa"/>
          </w:tcPr>
          <w:p w14:paraId="5FB783EE" w14:textId="77777777" w:rsidR="00C26088" w:rsidRDefault="00C26088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1E4D2258" w14:textId="77777777" w:rsidR="00C26088" w:rsidRPr="001E17C5" w:rsidRDefault="00C26088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102B5E7E" w14:textId="77777777" w:rsidR="00C26088" w:rsidRPr="001E17C5" w:rsidRDefault="00C26088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C26088" w:rsidRPr="001E17C5" w14:paraId="42BC58CE" w14:textId="77777777" w:rsidTr="00447EA5">
        <w:trPr>
          <w:trHeight w:val="890"/>
        </w:trPr>
        <w:tc>
          <w:tcPr>
            <w:tcW w:w="1129" w:type="dxa"/>
            <w:vMerge/>
            <w:vAlign w:val="center"/>
          </w:tcPr>
          <w:p w14:paraId="7D7F5F29" w14:textId="77777777" w:rsidR="00C26088" w:rsidRPr="001E17C5" w:rsidRDefault="00C26088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296" w:type="dxa"/>
            <w:tcBorders>
              <w:bottom w:val="single" w:sz="4" w:space="0" w:color="auto"/>
            </w:tcBorders>
          </w:tcPr>
          <w:p w14:paraId="1A72A866" w14:textId="77777777" w:rsidR="00C26088" w:rsidRDefault="00C26088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b) </w:t>
            </w:r>
            <w:r w:rsidRPr="001E17C5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1620" w:dyaOrig="320" w14:anchorId="11044ACF">
                <v:shape id="_x0000_i3386" type="#_x0000_t75" style="width:81pt;height:16.5pt" o:ole="">
                  <v:imagedata r:id="rId115" o:title=""/>
                </v:shape>
                <o:OLEObject Type="Embed" ProgID="Equation.DSMT4" ShapeID="_x0000_i3386" DrawAspect="Content" ObjectID="_1834267783" r:id="rId116"/>
              </w:objec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304"/>
              <w:gridCol w:w="3320"/>
            </w:tblGrid>
            <w:tr w:rsidR="00C26088" w:rsidRPr="001E17C5" w14:paraId="4F2BD325" w14:textId="77777777" w:rsidTr="00A52540">
              <w:tc>
                <w:tcPr>
                  <w:tcW w:w="3304" w:type="dxa"/>
                </w:tcPr>
                <w:p w14:paraId="3BB31850" w14:textId="77777777" w:rsidR="00C26088" w:rsidRPr="001E17C5" w:rsidRDefault="00C26088" w:rsidP="00A52540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1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840" w:dyaOrig="279" w14:anchorId="6CB6B2E0">
                      <v:shape id="_x0000_i3387" type="#_x0000_t75" style="width:41.5pt;height:14.5pt" o:ole="">
                        <v:imagedata r:id="rId117" o:title=""/>
                      </v:shape>
                      <o:OLEObject Type="Embed" ProgID="Equation.DSMT4" ShapeID="_x0000_i3387" DrawAspect="Content" ObjectID="_1834267784" r:id="rId118"/>
                    </w:object>
                  </w:r>
                </w:p>
                <w:p w14:paraId="60B884EF" w14:textId="77777777" w:rsidR="00C26088" w:rsidRPr="001E17C5" w:rsidRDefault="00C26088" w:rsidP="00A52540">
                  <w:pPr>
                    <w:spacing w:line="276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        </w:t>
                  </w:r>
                  <w:r>
                    <w:rPr>
                      <w:rFonts w:cs="Times New Roman"/>
                      <w:sz w:val="26"/>
                      <w:szCs w:val="26"/>
                    </w:rPr>
                    <w:t xml:space="preserve">    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840" w:dyaOrig="639" w14:anchorId="37F926C0">
                      <v:shape id="_x0000_i3388" type="#_x0000_t75" style="width:42pt;height:32pt" o:ole="">
                        <v:imagedata r:id="rId119" o:title=""/>
                      </v:shape>
                      <o:OLEObject Type="Embed" ProgID="Equation.DSMT4" ShapeID="_x0000_i3388" DrawAspect="Content" ObjectID="_1834267785" r:id="rId120"/>
                    </w:object>
                  </w:r>
                </w:p>
              </w:tc>
              <w:tc>
                <w:tcPr>
                  <w:tcW w:w="3320" w:type="dxa"/>
                </w:tcPr>
                <w:p w14:paraId="21D0B6CB" w14:textId="77777777" w:rsidR="00C26088" w:rsidRPr="001E17C5" w:rsidRDefault="00C26088" w:rsidP="00A52540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2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859" w:dyaOrig="279" w14:anchorId="6C505276">
                      <v:shape id="_x0000_i3389" type="#_x0000_t75" style="width:42.5pt;height:14.5pt" o:ole="">
                        <v:imagedata r:id="rId121" o:title=""/>
                      </v:shape>
                      <o:OLEObject Type="Embed" ProgID="Equation.DSMT4" ShapeID="_x0000_i3389" DrawAspect="Content" ObjectID="_1834267786" r:id="rId122"/>
                    </w:object>
                  </w:r>
                </w:p>
                <w:p w14:paraId="5F0147C9" w14:textId="77777777" w:rsidR="00C26088" w:rsidRPr="001E17C5" w:rsidRDefault="00C26088" w:rsidP="00A52540">
                  <w:pPr>
                    <w:spacing w:line="276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        </w:t>
                  </w:r>
                  <w:r>
                    <w:rPr>
                      <w:rFonts w:cs="Times New Roman"/>
                      <w:sz w:val="26"/>
                      <w:szCs w:val="26"/>
                    </w:rPr>
                    <w:t xml:space="preserve">    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880" w:dyaOrig="639" w14:anchorId="60787A57">
                      <v:shape id="_x0000_i3390" type="#_x0000_t75" style="width:44pt;height:32pt" o:ole="">
                        <v:imagedata r:id="rId123" o:title=""/>
                      </v:shape>
                      <o:OLEObject Type="Embed" ProgID="Equation.DSMT4" ShapeID="_x0000_i3390" DrawAspect="Content" ObjectID="_1834267787" r:id="rId124"/>
                    </w:object>
                  </w:r>
                </w:p>
              </w:tc>
            </w:tr>
          </w:tbl>
          <w:p w14:paraId="5F500636" w14:textId="77777777" w:rsidR="00C26088" w:rsidRPr="001E17C5" w:rsidRDefault="00C26088" w:rsidP="00A52540">
            <w:pPr>
              <w:spacing w:line="276" w:lineRule="auto"/>
              <w:rPr>
                <w:rFonts w:eastAsia="Times New Roman"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Vậy </w:t>
            </w:r>
            <w:r w:rsidRPr="00E7480F">
              <w:rPr>
                <w:rFonts w:asciiTheme="minorHAnsi" w:hAnsiTheme="minorHAnsi"/>
                <w:position w:val="-14"/>
                <w:sz w:val="22"/>
              </w:rPr>
              <w:object w:dxaOrig="1040" w:dyaOrig="400" w14:anchorId="08FA5704">
                <v:shape id="_x0000_i3391" type="#_x0000_t75" style="width:52.5pt;height:20pt" o:ole="">
                  <v:imagedata r:id="rId125" o:title=""/>
                </v:shape>
                <o:OLEObject Type="Embed" ProgID="Equation.DSMT4" ShapeID="_x0000_i3391" DrawAspect="Content" ObjectID="_1834267788" r:id="rId126"/>
              </w:object>
            </w:r>
          </w:p>
        </w:tc>
        <w:tc>
          <w:tcPr>
            <w:tcW w:w="1110" w:type="dxa"/>
          </w:tcPr>
          <w:p w14:paraId="1C0B224E" w14:textId="77777777" w:rsidR="00C26088" w:rsidRDefault="00C26088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22FD842" w14:textId="77777777" w:rsidR="00C26088" w:rsidRPr="001E17C5" w:rsidRDefault="00C26088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604DE03B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79BB28AA" w14:textId="77777777" w:rsidR="00C26088" w:rsidRPr="001E17C5" w:rsidRDefault="00C26088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1C13E81D" w14:textId="77777777" w:rsidR="00C26088" w:rsidRPr="001E17C5" w:rsidRDefault="00C26088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C26088" w:rsidRPr="001E17C5" w14:paraId="4507E9EA" w14:textId="77777777" w:rsidTr="00447EA5">
        <w:trPr>
          <w:trHeight w:val="890"/>
        </w:trPr>
        <w:tc>
          <w:tcPr>
            <w:tcW w:w="1129" w:type="dxa"/>
            <w:vMerge/>
            <w:vAlign w:val="center"/>
          </w:tcPr>
          <w:p w14:paraId="6B27105F" w14:textId="77777777" w:rsidR="00C26088" w:rsidRPr="001E17C5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296" w:type="dxa"/>
            <w:tcBorders>
              <w:bottom w:val="single" w:sz="4" w:space="0" w:color="auto"/>
            </w:tcBorders>
          </w:tcPr>
          <w:p w14:paraId="464BCFF7" w14:textId="133691A3" w:rsidR="00C26088" w:rsidRDefault="00C26088" w:rsidP="00C26088">
            <w:r>
              <w:rPr>
                <w:rFonts w:cs="Times New Roman"/>
                <w:sz w:val="26"/>
                <w:szCs w:val="26"/>
              </w:rPr>
              <w:t xml:space="preserve">c) </w:t>
            </w:r>
            <w:r w:rsidRPr="006A2A9D">
              <w:rPr>
                <w:rFonts w:cs="Times New Roman"/>
                <w:position w:val="-14"/>
                <w:sz w:val="26"/>
                <w:szCs w:val="26"/>
              </w:rPr>
              <w:object w:dxaOrig="2079" w:dyaOrig="400" w14:anchorId="0557B889">
                <v:shape id="_x0000_i3423" type="#_x0000_t75" style="width:104.5pt;height:19.5pt" o:ole="">
                  <v:imagedata r:id="rId127" o:title=""/>
                </v:shape>
                <o:OLEObject Type="Embed" ProgID="Equation.DSMT4" ShapeID="_x0000_i3423" DrawAspect="Content" ObjectID="_1834267789" r:id="rId128"/>
              </w:object>
            </w:r>
            <w:r>
              <w:rPr>
                <w:rFonts w:cs="Times New Roman"/>
                <w:sz w:val="26"/>
                <w:szCs w:val="26"/>
              </w:rPr>
              <w:t>Ư(</w:t>
            </w:r>
            <w:r>
              <w:rPr>
                <w:rFonts w:cs="Times New Roman"/>
                <w:sz w:val="26"/>
                <w:szCs w:val="26"/>
              </w:rPr>
              <w:t>5</w:t>
            </w:r>
            <w:r>
              <w:rPr>
                <w:rFonts w:cs="Times New Roman"/>
                <w:sz w:val="26"/>
                <w:szCs w:val="26"/>
              </w:rPr>
              <w:t>)</w:t>
            </w:r>
            <w:r w:rsidRPr="00B71519">
              <w:rPr>
                <w:position w:val="-14"/>
              </w:rPr>
              <w:object w:dxaOrig="1380" w:dyaOrig="400" w14:anchorId="114F07A2">
                <v:shape id="_x0000_i3425" type="#_x0000_t75" style="width:69pt;height:20pt" o:ole="">
                  <v:imagedata r:id="rId129" o:title=""/>
                </v:shape>
                <o:OLEObject Type="Embed" ProgID="Equation.DSMT4" ShapeID="_x0000_i3425" DrawAspect="Content" ObjectID="_1834267790" r:id="rId130"/>
              </w:object>
            </w:r>
          </w:p>
          <w:tbl>
            <w:tblPr>
              <w:tblStyle w:val="TableGrid"/>
              <w:tblW w:w="708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90"/>
              <w:gridCol w:w="1830"/>
              <w:gridCol w:w="1710"/>
              <w:gridCol w:w="1850"/>
            </w:tblGrid>
            <w:tr w:rsidR="00C26088" w:rsidRPr="001E17C5" w14:paraId="7E6E2920" w14:textId="77777777" w:rsidTr="00B71519">
              <w:tc>
                <w:tcPr>
                  <w:tcW w:w="1690" w:type="dxa"/>
                </w:tcPr>
                <w:p w14:paraId="65760913" w14:textId="3AFC15B4" w:rsidR="00C26088" w:rsidRPr="001E17C5" w:rsidRDefault="00C26088" w:rsidP="00C26088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1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840" w:dyaOrig="279" w14:anchorId="1FE49D9B">
                      <v:shape id="_x0000_i3427" type="#_x0000_t75" style="width:41.5pt;height:14.5pt" o:ole="">
                        <v:imagedata r:id="rId131" o:title=""/>
                      </v:shape>
                      <o:OLEObject Type="Embed" ProgID="Equation.DSMT4" ShapeID="_x0000_i3427" DrawAspect="Content" ObjectID="_1834267791" r:id="rId132"/>
                    </w:object>
                  </w:r>
                </w:p>
                <w:p w14:paraId="7C470FA4" w14:textId="20B5B840" w:rsidR="00C26088" w:rsidRPr="001E17C5" w:rsidRDefault="00C26088" w:rsidP="00C26088">
                  <w:pPr>
                    <w:spacing w:line="276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     </w:t>
                  </w:r>
                  <w:r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840" w:dyaOrig="639" w14:anchorId="207F0F4A">
                      <v:shape id="_x0000_i3429" type="#_x0000_t75" style="width:42pt;height:32pt" o:ole="">
                        <v:imagedata r:id="rId133" o:title=""/>
                      </v:shape>
                      <o:OLEObject Type="Embed" ProgID="Equation.DSMT4" ShapeID="_x0000_i3429" DrawAspect="Content" ObjectID="_1834267792" r:id="rId134"/>
                    </w:object>
                  </w:r>
                </w:p>
              </w:tc>
              <w:tc>
                <w:tcPr>
                  <w:tcW w:w="1830" w:type="dxa"/>
                </w:tcPr>
                <w:p w14:paraId="4D2FFC71" w14:textId="312BC1BD" w:rsidR="00C26088" w:rsidRPr="001E17C5" w:rsidRDefault="00C26088" w:rsidP="00C26088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2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999" w:dyaOrig="279" w14:anchorId="457A4467">
                      <v:shape id="_x0000_i3431" type="#_x0000_t75" style="width:49.5pt;height:14.5pt" o:ole="">
                        <v:imagedata r:id="rId135" o:title=""/>
                      </v:shape>
                      <o:OLEObject Type="Embed" ProgID="Equation.DSMT4" ShapeID="_x0000_i3431" DrawAspect="Content" ObjectID="_1834267793" r:id="rId136"/>
                    </w:object>
                  </w:r>
                </w:p>
                <w:p w14:paraId="44F44A40" w14:textId="17B9D7F6" w:rsidR="00C26088" w:rsidRPr="001E17C5" w:rsidRDefault="00C26088" w:rsidP="00C26088">
                  <w:pPr>
                    <w:spacing w:line="276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      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999" w:dyaOrig="639" w14:anchorId="7E9EF7EF">
                      <v:shape id="_x0000_i3433" type="#_x0000_t75" style="width:50pt;height:32pt" o:ole="">
                        <v:imagedata r:id="rId137" o:title=""/>
                      </v:shape>
                      <o:OLEObject Type="Embed" ProgID="Equation.DSMT4" ShapeID="_x0000_i3433" DrawAspect="Content" ObjectID="_1834267794" r:id="rId138"/>
                    </w:object>
                  </w:r>
                </w:p>
              </w:tc>
              <w:tc>
                <w:tcPr>
                  <w:tcW w:w="1710" w:type="dxa"/>
                </w:tcPr>
                <w:p w14:paraId="6AD152DD" w14:textId="563D3600" w:rsidR="00C26088" w:rsidRPr="001E17C5" w:rsidRDefault="00C26088" w:rsidP="00C26088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1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880" w:dyaOrig="279" w14:anchorId="339A87D5">
                      <v:shape id="_x0000_i3435" type="#_x0000_t75" style="width:43.5pt;height:14.5pt" o:ole="">
                        <v:imagedata r:id="rId139" o:title=""/>
                      </v:shape>
                      <o:OLEObject Type="Embed" ProgID="Equation.DSMT4" ShapeID="_x0000_i3435" DrawAspect="Content" ObjectID="_1834267795" r:id="rId140"/>
                    </w:object>
                  </w:r>
                </w:p>
                <w:p w14:paraId="7B64CB69" w14:textId="65655A2F" w:rsidR="00C26088" w:rsidRPr="001E17C5" w:rsidRDefault="00C26088" w:rsidP="00C26088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cs="Times New Roman"/>
                      <w:sz w:val="26"/>
                      <w:szCs w:val="26"/>
                    </w:rPr>
                    <w:t xml:space="preserve">  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880" w:dyaOrig="639" w14:anchorId="4A59C188">
                      <v:shape id="_x0000_i3437" type="#_x0000_t75" style="width:44pt;height:32pt" o:ole="">
                        <v:imagedata r:id="rId141" o:title=""/>
                      </v:shape>
                      <o:OLEObject Type="Embed" ProgID="Equation.DSMT4" ShapeID="_x0000_i3437" DrawAspect="Content" ObjectID="_1834267796" r:id="rId142"/>
                    </w:object>
                  </w:r>
                </w:p>
              </w:tc>
              <w:tc>
                <w:tcPr>
                  <w:tcW w:w="1850" w:type="dxa"/>
                </w:tcPr>
                <w:p w14:paraId="64DC8755" w14:textId="56BBD02A" w:rsidR="00C26088" w:rsidRPr="001E17C5" w:rsidRDefault="00C26088" w:rsidP="00C26088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2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1020" w:dyaOrig="279" w14:anchorId="70625F5C">
                      <v:shape id="_x0000_i3439" type="#_x0000_t75" style="width:50.5pt;height:14.5pt" o:ole="">
                        <v:imagedata r:id="rId143" o:title=""/>
                      </v:shape>
                      <o:OLEObject Type="Embed" ProgID="Equation.DSMT4" ShapeID="_x0000_i3439" DrawAspect="Content" ObjectID="_1834267797" r:id="rId144"/>
                    </w:object>
                  </w:r>
                </w:p>
                <w:p w14:paraId="7B40C262" w14:textId="281F4802" w:rsidR="00C26088" w:rsidRPr="001E17C5" w:rsidRDefault="00C26088" w:rsidP="00C26088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 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1020" w:dyaOrig="639" w14:anchorId="08F14E47">
                      <v:shape id="_x0000_i3441" type="#_x0000_t75" style="width:51.5pt;height:32pt" o:ole="">
                        <v:imagedata r:id="rId145" o:title=""/>
                      </v:shape>
                      <o:OLEObject Type="Embed" ProgID="Equation.DSMT4" ShapeID="_x0000_i3441" DrawAspect="Content" ObjectID="_1834267798" r:id="rId146"/>
                    </w:object>
                  </w:r>
                </w:p>
              </w:tc>
            </w:tr>
          </w:tbl>
          <w:p w14:paraId="54ABF257" w14:textId="16424B77" w:rsidR="00C26088" w:rsidRPr="001E17C5" w:rsidRDefault="00C26088" w:rsidP="00C26088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Vậy </w:t>
            </w:r>
            <w:r w:rsidR="00447EA5" w:rsidRPr="00E7480F">
              <w:rPr>
                <w:rFonts w:asciiTheme="minorHAnsi" w:hAnsiTheme="minorHAnsi"/>
                <w:position w:val="-14"/>
                <w:sz w:val="22"/>
              </w:rPr>
              <w:object w:dxaOrig="1700" w:dyaOrig="400" w14:anchorId="2C54A507">
                <v:shape id="_x0000_i3443" type="#_x0000_t75" style="width:85.5pt;height:20pt" o:ole="">
                  <v:imagedata r:id="rId147" o:title=""/>
                </v:shape>
                <o:OLEObject Type="Embed" ProgID="Equation.DSMT4" ShapeID="_x0000_i3443" DrawAspect="Content" ObjectID="_1834267799" r:id="rId148"/>
              </w:object>
            </w:r>
          </w:p>
        </w:tc>
        <w:tc>
          <w:tcPr>
            <w:tcW w:w="1110" w:type="dxa"/>
          </w:tcPr>
          <w:p w14:paraId="456E7C6B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3AA7DE74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550DC9DA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0D059580" w14:textId="77777777" w:rsidR="00C26088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637CC7C0" w14:textId="2A451928" w:rsidR="00C26088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C26088" w:rsidRPr="001E17C5" w14:paraId="2001A3A0" w14:textId="77777777" w:rsidTr="00447EA5">
        <w:trPr>
          <w:trHeight w:val="728"/>
        </w:trPr>
        <w:tc>
          <w:tcPr>
            <w:tcW w:w="1129" w:type="dxa"/>
            <w:vMerge w:val="restart"/>
            <w:vAlign w:val="center"/>
          </w:tcPr>
          <w:p w14:paraId="4EA7C07C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 3</w:t>
            </w:r>
          </w:p>
          <w:p w14:paraId="1490333C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7296" w:type="dxa"/>
          </w:tcPr>
          <w:p w14:paraId="7B0A44A2" w14:textId="77777777" w:rsidR="00C26088" w:rsidRDefault="00C26088" w:rsidP="00C26088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>a) Tháng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 xml:space="preserve"> 12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cửa hàng bán được nhiều xe nhất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 xml:space="preserve"> (70 xe).</w:t>
            </w:r>
          </w:p>
          <w:p w14:paraId="53F7F1C3" w14:textId="77777777" w:rsidR="00C26088" w:rsidRPr="00453860" w:rsidRDefault="00C26088" w:rsidP="00C26088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 xml:space="preserve">   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Tháng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11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cửa hàng bán được ít xe nhất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 xml:space="preserve"> (40 xe).</w:t>
            </w:r>
          </w:p>
        </w:tc>
        <w:tc>
          <w:tcPr>
            <w:tcW w:w="1110" w:type="dxa"/>
          </w:tcPr>
          <w:p w14:paraId="6A02A9DE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033B964C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C26088" w:rsidRPr="001E17C5" w14:paraId="41D2D841" w14:textId="77777777" w:rsidTr="00447EA5">
        <w:trPr>
          <w:trHeight w:val="737"/>
        </w:trPr>
        <w:tc>
          <w:tcPr>
            <w:tcW w:w="1129" w:type="dxa"/>
            <w:vMerge/>
            <w:vAlign w:val="center"/>
          </w:tcPr>
          <w:p w14:paraId="79EEE593" w14:textId="77777777" w:rsidR="00C26088" w:rsidRPr="001E17C5" w:rsidRDefault="00C26088" w:rsidP="00C2608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296" w:type="dxa"/>
          </w:tcPr>
          <w:p w14:paraId="5CEA2EF0" w14:textId="77777777" w:rsidR="00C26088" w:rsidRDefault="00C26088" w:rsidP="00C26088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b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) Tháng 10 cửa hàng bán được nhiều hơn tháng 11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số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xe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là:</w:t>
            </w:r>
          </w:p>
          <w:p w14:paraId="1F1794D1" w14:textId="77777777" w:rsidR="00C26088" w:rsidRPr="001E17C5" w:rsidRDefault="00C26088" w:rsidP="00C26088">
            <w:pPr>
              <w:tabs>
                <w:tab w:val="left" w:pos="0"/>
                <w:tab w:val="left" w:pos="720"/>
              </w:tabs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50 – 40 = 10 (xe)</w:t>
            </w:r>
          </w:p>
        </w:tc>
        <w:tc>
          <w:tcPr>
            <w:tcW w:w="1110" w:type="dxa"/>
          </w:tcPr>
          <w:p w14:paraId="66B4D16B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5</w:t>
            </w:r>
            <w:r>
              <w:rPr>
                <w:rFonts w:cs="Times New Roman"/>
                <w:sz w:val="26"/>
                <w:szCs w:val="26"/>
              </w:rPr>
              <w:t>đ</w:t>
            </w:r>
          </w:p>
        </w:tc>
      </w:tr>
      <w:tr w:rsidR="00C26088" w:rsidRPr="001E17C5" w14:paraId="3F4DB3D5" w14:textId="77777777" w:rsidTr="00447EA5">
        <w:trPr>
          <w:trHeight w:val="494"/>
        </w:trPr>
        <w:tc>
          <w:tcPr>
            <w:tcW w:w="1129" w:type="dxa"/>
            <w:vMerge/>
            <w:vAlign w:val="center"/>
          </w:tcPr>
          <w:p w14:paraId="50BEFC0C" w14:textId="77777777" w:rsidR="00C26088" w:rsidRPr="001E17C5" w:rsidRDefault="00C26088" w:rsidP="00C2608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296" w:type="dxa"/>
          </w:tcPr>
          <w:p w14:paraId="49D8284F" w14:textId="77777777" w:rsidR="00C26088" w:rsidRDefault="00C26088" w:rsidP="00C26088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c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) Tổng số xe cửa hàng bán được trong 4 tháng cuối năm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là:</w:t>
            </w:r>
          </w:p>
          <w:p w14:paraId="048F3146" w14:textId="77777777" w:rsidR="00C26088" w:rsidRPr="001E17C5" w:rsidRDefault="00C26088" w:rsidP="00C26088">
            <w:pPr>
              <w:tabs>
                <w:tab w:val="left" w:pos="0"/>
                <w:tab w:val="left" w:pos="720"/>
              </w:tabs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60 + 50 + 40 + 70 = 220 (xe)</w:t>
            </w:r>
          </w:p>
        </w:tc>
        <w:tc>
          <w:tcPr>
            <w:tcW w:w="1110" w:type="dxa"/>
          </w:tcPr>
          <w:p w14:paraId="0462045A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5</w:t>
            </w:r>
            <w:r>
              <w:rPr>
                <w:rFonts w:cs="Times New Roman"/>
                <w:sz w:val="26"/>
                <w:szCs w:val="26"/>
              </w:rPr>
              <w:t>đ</w:t>
            </w:r>
          </w:p>
        </w:tc>
      </w:tr>
      <w:tr w:rsidR="00C26088" w:rsidRPr="001E17C5" w14:paraId="5A31E12F" w14:textId="77777777" w:rsidTr="00447EA5">
        <w:trPr>
          <w:trHeight w:val="647"/>
        </w:trPr>
        <w:tc>
          <w:tcPr>
            <w:tcW w:w="1129" w:type="dxa"/>
            <w:vMerge w:val="restart"/>
            <w:vAlign w:val="center"/>
          </w:tcPr>
          <w:p w14:paraId="22F8C2A1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 4</w:t>
            </w:r>
          </w:p>
          <w:p w14:paraId="3C4F6292" w14:textId="6C89BD2C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lastRenderedPageBreak/>
              <w:t>(</w:t>
            </w:r>
            <w:r w:rsidR="00447EA5">
              <w:rPr>
                <w:rFonts w:cs="Times New Roman"/>
                <w:b/>
                <w:sz w:val="26"/>
                <w:szCs w:val="26"/>
              </w:rPr>
              <w:t xml:space="preserve">1 </w:t>
            </w:r>
            <w:r w:rsidRPr="001E17C5">
              <w:rPr>
                <w:rFonts w:cs="Times New Roman"/>
                <w:b/>
                <w:sz w:val="26"/>
                <w:szCs w:val="26"/>
              </w:rPr>
              <w:t>điểm)</w:t>
            </w:r>
          </w:p>
        </w:tc>
        <w:tc>
          <w:tcPr>
            <w:tcW w:w="7296" w:type="dxa"/>
          </w:tcPr>
          <w:p w14:paraId="4C854AD6" w14:textId="77777777" w:rsidR="00C26088" w:rsidRPr="00E7480F" w:rsidRDefault="00C26088" w:rsidP="00C26088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lastRenderedPageBreak/>
              <w:t xml:space="preserve">a) </w:t>
            </w:r>
            <w:r>
              <w:rPr>
                <w:rFonts w:cs="Times New Roman"/>
                <w:sz w:val="26"/>
                <w:szCs w:val="26"/>
              </w:rPr>
              <w:t xml:space="preserve">Xác </w:t>
            </w:r>
            <w:r w:rsidRPr="001E17C5">
              <w:rPr>
                <w:rFonts w:cs="Times New Roman"/>
                <w:sz w:val="26"/>
                <w:szCs w:val="26"/>
              </w:rPr>
              <w:t xml:space="preserve">suất thực nghiệm xuất hiện mặt 2 chấm </w:t>
            </w:r>
            <w:r>
              <w:rPr>
                <w:rFonts w:cs="Times New Roman"/>
                <w:sz w:val="26"/>
                <w:szCs w:val="26"/>
              </w:rPr>
              <w:t xml:space="preserve">là: </w:t>
            </w:r>
            <w:r w:rsidRPr="00E7480F">
              <w:rPr>
                <w:rFonts w:asciiTheme="minorHAnsi" w:eastAsia="Times New Roman" w:hAnsiTheme="minorHAnsi" w:cs="Times New Roman"/>
                <w:position w:val="-24"/>
                <w:sz w:val="26"/>
                <w:szCs w:val="26"/>
              </w:rPr>
              <w:object w:dxaOrig="320" w:dyaOrig="620" w14:anchorId="06E8EE27">
                <v:shape id="_x0000_i3395" type="#_x0000_t75" style="width:16.5pt;height:30.5pt" o:ole="">
                  <v:imagedata r:id="rId149" o:title=""/>
                </v:shape>
                <o:OLEObject Type="Embed" ProgID="Equation.DSMT4" ShapeID="_x0000_i3395" DrawAspect="Content" ObjectID="_1834267800" r:id="rId150"/>
              </w:object>
            </w:r>
          </w:p>
        </w:tc>
        <w:tc>
          <w:tcPr>
            <w:tcW w:w="1110" w:type="dxa"/>
          </w:tcPr>
          <w:p w14:paraId="2489A521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5</w:t>
            </w:r>
            <w:r>
              <w:rPr>
                <w:rFonts w:cs="Times New Roman"/>
                <w:sz w:val="26"/>
                <w:szCs w:val="26"/>
              </w:rPr>
              <w:t>đ</w:t>
            </w:r>
          </w:p>
          <w:p w14:paraId="3094DEBE" w14:textId="4473AB91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C26088" w:rsidRPr="001E17C5" w14:paraId="580216A6" w14:textId="77777777" w:rsidTr="00447EA5">
        <w:trPr>
          <w:trHeight w:val="1045"/>
        </w:trPr>
        <w:tc>
          <w:tcPr>
            <w:tcW w:w="1129" w:type="dxa"/>
            <w:vMerge/>
            <w:vAlign w:val="center"/>
          </w:tcPr>
          <w:p w14:paraId="4698B0D3" w14:textId="77777777" w:rsidR="00C26088" w:rsidRPr="001E17C5" w:rsidRDefault="00C26088" w:rsidP="00C2608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296" w:type="dxa"/>
          </w:tcPr>
          <w:p w14:paraId="6AC465F1" w14:textId="77777777" w:rsidR="00C26088" w:rsidRDefault="00C26088" w:rsidP="00C26088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b) Nếu tung đồng xu 30 lần liên tiếp, có 1</w:t>
            </w:r>
            <w:r>
              <w:rPr>
                <w:rFonts w:cs="Times New Roman"/>
                <w:sz w:val="26"/>
                <w:szCs w:val="26"/>
              </w:rPr>
              <w:t>8</w:t>
            </w:r>
            <w:r w:rsidRPr="001E17C5">
              <w:rPr>
                <w:rFonts w:cs="Times New Roman"/>
                <w:sz w:val="26"/>
                <w:szCs w:val="26"/>
              </w:rPr>
              <w:t xml:space="preserve"> lần xuất hiện mặt S (sấp) thì </w:t>
            </w:r>
            <w:r>
              <w:rPr>
                <w:rFonts w:cs="Times New Roman"/>
                <w:sz w:val="26"/>
                <w:szCs w:val="26"/>
              </w:rPr>
              <w:t>số lần xuất hiện mặt N là: 30 – 18 = 12 (lần)</w:t>
            </w:r>
          </w:p>
          <w:p w14:paraId="0B87BFD9" w14:textId="77777777" w:rsidR="00C26088" w:rsidRPr="001E17C5" w:rsidRDefault="00C26088" w:rsidP="00C26088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X</w:t>
            </w:r>
            <w:r w:rsidRPr="001E17C5">
              <w:rPr>
                <w:rFonts w:cs="Times New Roman"/>
                <w:sz w:val="26"/>
                <w:szCs w:val="26"/>
              </w:rPr>
              <w:t>ác suất thực nghiệm xuất hiện mặt N (ngửa)</w:t>
            </w:r>
            <w:r>
              <w:rPr>
                <w:rFonts w:cs="Times New Roman"/>
                <w:sz w:val="26"/>
                <w:szCs w:val="26"/>
              </w:rPr>
              <w:t xml:space="preserve"> là: </w:t>
            </w:r>
            <w:r w:rsidRPr="00E7480F">
              <w:rPr>
                <w:rFonts w:asciiTheme="minorHAnsi" w:eastAsia="Times New Roman" w:hAnsiTheme="minorHAnsi" w:cs="Times New Roman"/>
                <w:position w:val="-24"/>
                <w:sz w:val="26"/>
                <w:szCs w:val="26"/>
              </w:rPr>
              <w:object w:dxaOrig="740" w:dyaOrig="620" w14:anchorId="3104FC66">
                <v:shape id="_x0000_i3396" type="#_x0000_t75" style="width:37pt;height:30.5pt" o:ole="">
                  <v:imagedata r:id="rId151" o:title=""/>
                </v:shape>
                <o:OLEObject Type="Embed" ProgID="Equation.DSMT4" ShapeID="_x0000_i3396" DrawAspect="Content" ObjectID="_1834267801" r:id="rId152"/>
              </w:object>
            </w:r>
          </w:p>
        </w:tc>
        <w:tc>
          <w:tcPr>
            <w:tcW w:w="1110" w:type="dxa"/>
          </w:tcPr>
          <w:p w14:paraId="71D78D85" w14:textId="4F90B974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</w:t>
            </w:r>
            <w:r w:rsidR="00447EA5">
              <w:rPr>
                <w:rFonts w:cs="Times New Roman"/>
                <w:sz w:val="26"/>
                <w:szCs w:val="26"/>
              </w:rPr>
              <w:t>2</w:t>
            </w:r>
            <w:r w:rsidRPr="001E17C5">
              <w:rPr>
                <w:rFonts w:cs="Times New Roman"/>
                <w:sz w:val="26"/>
                <w:szCs w:val="26"/>
              </w:rPr>
              <w:t>5</w:t>
            </w:r>
            <w:r>
              <w:rPr>
                <w:rFonts w:cs="Times New Roman"/>
                <w:sz w:val="26"/>
                <w:szCs w:val="26"/>
              </w:rPr>
              <w:t>đ</w:t>
            </w:r>
          </w:p>
          <w:p w14:paraId="755D0F2A" w14:textId="77777777" w:rsidR="00C26088" w:rsidRPr="001E17C5" w:rsidRDefault="00C26088" w:rsidP="00C26088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0E1BB52C" w14:textId="7E278881" w:rsidR="00C26088" w:rsidRPr="001E17C5" w:rsidRDefault="00C26088" w:rsidP="00C2608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</w:t>
            </w:r>
            <w:r w:rsidR="00447EA5">
              <w:rPr>
                <w:rFonts w:cs="Times New Roman"/>
                <w:sz w:val="26"/>
                <w:szCs w:val="26"/>
              </w:rPr>
              <w:t>2</w:t>
            </w:r>
            <w:r w:rsidRPr="001E17C5">
              <w:rPr>
                <w:rFonts w:cs="Times New Roman"/>
                <w:sz w:val="26"/>
                <w:szCs w:val="26"/>
              </w:rPr>
              <w:t>5</w:t>
            </w:r>
            <w:r>
              <w:rPr>
                <w:rFonts w:cs="Times New Roman"/>
                <w:sz w:val="26"/>
                <w:szCs w:val="26"/>
              </w:rPr>
              <w:t>đ</w:t>
            </w:r>
          </w:p>
        </w:tc>
      </w:tr>
      <w:tr w:rsidR="00447EA5" w:rsidRPr="001E17C5" w14:paraId="3A30E4AF" w14:textId="77777777" w:rsidTr="00447EA5">
        <w:trPr>
          <w:trHeight w:val="1045"/>
        </w:trPr>
        <w:tc>
          <w:tcPr>
            <w:tcW w:w="1129" w:type="dxa"/>
            <w:vAlign w:val="center"/>
          </w:tcPr>
          <w:p w14:paraId="461230AE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 5</w:t>
            </w:r>
          </w:p>
          <w:p w14:paraId="47F2E38B" w14:textId="42E27015" w:rsidR="00447EA5" w:rsidRPr="001E17C5" w:rsidRDefault="00447EA5" w:rsidP="00447EA5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(</w:t>
            </w:r>
            <w:r>
              <w:rPr>
                <w:rFonts w:cs="Times New Roman"/>
                <w:b/>
                <w:sz w:val="26"/>
                <w:szCs w:val="26"/>
              </w:rPr>
              <w:t>2</w:t>
            </w:r>
            <w:r w:rsidRPr="001E17C5">
              <w:rPr>
                <w:rFonts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296" w:type="dxa"/>
          </w:tcPr>
          <w:p w14:paraId="262CFC94" w14:textId="77777777" w:rsidR="00447EA5" w:rsidRDefault="00447EA5" w:rsidP="00447EA5">
            <w:pPr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Vẽ hình theo cách diễn đạt</w:t>
            </w:r>
            <w:r>
              <w:rPr>
                <w:rFonts w:cs="Times New Roman"/>
                <w:sz w:val="26"/>
                <w:szCs w:val="26"/>
              </w:rPr>
              <w:t>:</w:t>
            </w:r>
          </w:p>
          <w:p w14:paraId="26E27D6E" w14:textId="77777777" w:rsidR="00447EA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  <w:r w:rsidRPr="00087C67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4E60E93C" wp14:editId="76E0760A">
                  <wp:extent cx="2286000" cy="1922803"/>
                  <wp:effectExtent l="0" t="0" r="0" b="1270"/>
                  <wp:docPr id="5192940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341" t="13354" r="14421" b="400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0852" cy="1935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C102CAD" w14:textId="59F2B043" w:rsidR="00447EA5" w:rsidRPr="001E17C5" w:rsidRDefault="00447EA5" w:rsidP="00447EA5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Bộ 3 điểm thẳng hàng là B ,C, D.</w:t>
            </w:r>
          </w:p>
        </w:tc>
        <w:tc>
          <w:tcPr>
            <w:tcW w:w="1110" w:type="dxa"/>
          </w:tcPr>
          <w:p w14:paraId="1745AFA5" w14:textId="77777777" w:rsidR="00447EA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</w:t>
            </w:r>
            <w:r w:rsidRPr="001E17C5">
              <w:rPr>
                <w:rFonts w:cs="Times New Roman"/>
                <w:sz w:val="26"/>
                <w:szCs w:val="26"/>
              </w:rPr>
              <w:t>,5đ</w:t>
            </w:r>
          </w:p>
          <w:p w14:paraId="4E5F9F75" w14:textId="77777777" w:rsidR="00447EA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3A8DEDFC" w14:textId="77777777" w:rsidR="00447EA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14E6FD9F" w14:textId="77777777" w:rsidR="00447EA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1A6D901C" w14:textId="77777777" w:rsidR="00447EA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054C769A" w14:textId="77777777" w:rsidR="00447EA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6CCCF1E7" w14:textId="77777777" w:rsidR="00447EA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1696D6CA" w14:textId="77777777" w:rsidR="00447EA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1BF4D3E2" w14:textId="77777777" w:rsidR="00447EA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05B0EAA3" w14:textId="77777777" w:rsidR="00447EA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2715FA91" w14:textId="77777777" w:rsidR="00447EA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238ED93E" w14:textId="48C12AFD" w:rsidR="00447EA5" w:rsidRPr="001E17C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5đ</w:t>
            </w:r>
          </w:p>
        </w:tc>
      </w:tr>
      <w:tr w:rsidR="00447EA5" w:rsidRPr="001E17C5" w14:paraId="7BF29AAB" w14:textId="77777777" w:rsidTr="00447EA5">
        <w:trPr>
          <w:trHeight w:val="1045"/>
        </w:trPr>
        <w:tc>
          <w:tcPr>
            <w:tcW w:w="1129" w:type="dxa"/>
            <w:vAlign w:val="center"/>
          </w:tcPr>
          <w:p w14:paraId="1B869A21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 xml:space="preserve">Bài </w:t>
            </w:r>
            <w:r>
              <w:rPr>
                <w:rFonts w:cs="Times New Roman"/>
                <w:b/>
                <w:sz w:val="26"/>
                <w:szCs w:val="26"/>
              </w:rPr>
              <w:t>6</w:t>
            </w:r>
          </w:p>
          <w:p w14:paraId="7A9C4C33" w14:textId="15D396F1" w:rsidR="00447EA5" w:rsidRPr="001E17C5" w:rsidRDefault="00447EA5" w:rsidP="00447EA5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7296" w:type="dxa"/>
          </w:tcPr>
          <w:p w14:paraId="00A56F14" w14:textId="77777777" w:rsidR="00447EA5" w:rsidRDefault="00447EA5" w:rsidP="00447EA5">
            <w:pPr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Cho 2025 điểm phân biệt, trong đó không có 3 điểm bất kì nào thẳng hàng nhau. Vẽ các đường thẳng đi qua từng cặp điểm. </w:t>
            </w:r>
          </w:p>
          <w:p w14:paraId="65A2F7A7" w14:textId="77777777" w:rsidR="00447EA5" w:rsidRDefault="00447EA5" w:rsidP="00447EA5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S</w:t>
            </w:r>
            <w:r w:rsidRPr="001E17C5">
              <w:rPr>
                <w:rFonts w:cs="Times New Roman"/>
                <w:sz w:val="26"/>
                <w:szCs w:val="26"/>
              </w:rPr>
              <w:t>ố đường thẳng vẽ được qua 2025 điểm đó</w:t>
            </w:r>
            <w:r>
              <w:rPr>
                <w:rFonts w:cs="Times New Roman"/>
                <w:sz w:val="26"/>
                <w:szCs w:val="26"/>
              </w:rPr>
              <w:t xml:space="preserve"> là:</w:t>
            </w:r>
          </w:p>
          <w:p w14:paraId="3803B403" w14:textId="77777777" w:rsidR="00447EA5" w:rsidRDefault="00447EA5" w:rsidP="00447EA5">
            <w:pPr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540F49">
              <w:rPr>
                <w:rFonts w:asciiTheme="minorHAnsi" w:eastAsia="Times New Roman" w:hAnsiTheme="minorHAnsi" w:cs="Times New Roman"/>
                <w:position w:val="-42"/>
                <w:sz w:val="26"/>
                <w:szCs w:val="26"/>
              </w:rPr>
              <w:object w:dxaOrig="2860" w:dyaOrig="960" w14:anchorId="715262CE">
                <v:shape id="_x0000_i3507" type="#_x0000_t75" style="width:142pt;height:48pt" o:ole="">
                  <v:imagedata r:id="rId80" o:title=""/>
                </v:shape>
                <o:OLEObject Type="Embed" ProgID="Equation.DSMT4" ShapeID="_x0000_i3507" DrawAspect="Content" ObjectID="_1834267802" r:id="rId153"/>
              </w:object>
            </w:r>
          </w:p>
          <w:p w14:paraId="59243C75" w14:textId="011D9D14" w:rsidR="00447EA5" w:rsidRPr="001E17C5" w:rsidRDefault="00447EA5" w:rsidP="00447EA5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color w:val="000000" w:themeColor="text1"/>
                <w:sz w:val="26"/>
                <w:szCs w:val="26"/>
                <w:lang w:val="pt-BR"/>
              </w:rPr>
              <w:t>Vậy ta có thể vẽ được là 2049300 đường thẳng</w:t>
            </w:r>
          </w:p>
        </w:tc>
        <w:tc>
          <w:tcPr>
            <w:tcW w:w="1110" w:type="dxa"/>
          </w:tcPr>
          <w:p w14:paraId="681FAE67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27290B8" w14:textId="77777777" w:rsidR="00447EA5" w:rsidRPr="001E17C5" w:rsidRDefault="00447EA5" w:rsidP="00447E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2026A5FB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05BA5E70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5E303F20" w14:textId="59C59067" w:rsidR="00447EA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</w:tbl>
    <w:p w14:paraId="605E57BB" w14:textId="77777777" w:rsidR="00CF1AAF" w:rsidRPr="00540F49" w:rsidRDefault="00CF1AAF" w:rsidP="00CF1AAF">
      <w:pPr>
        <w:spacing w:after="0"/>
        <w:rPr>
          <w:rFonts w:ascii="Times New Roman" w:hAnsi="Times New Roman" w:cs="Times New Roman"/>
          <w:i/>
          <w:iCs/>
          <w:sz w:val="26"/>
          <w:szCs w:val="26"/>
        </w:rPr>
      </w:pPr>
      <w:r w:rsidRPr="00540F49">
        <w:rPr>
          <w:rFonts w:ascii="Times New Roman" w:hAnsi="Times New Roman" w:cs="Times New Roman"/>
          <w:i/>
          <w:iCs/>
          <w:sz w:val="26"/>
          <w:szCs w:val="26"/>
        </w:rPr>
        <w:t>Chú ý: HS làm cách khác đúng vẫn cho điểm tối đa.</w:t>
      </w:r>
    </w:p>
    <w:p w14:paraId="1E588ACF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5AE286E4" w14:textId="4AB93B8B" w:rsidR="00CF1AAF" w:rsidRDefault="00CF1AA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tbl>
      <w:tblPr>
        <w:tblStyle w:val="TableGrid"/>
        <w:tblW w:w="10276" w:type="dxa"/>
        <w:tblInd w:w="-2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04"/>
        <w:gridCol w:w="4672"/>
      </w:tblGrid>
      <w:tr w:rsidR="00CF1AAF" w:rsidRPr="001E17C5" w14:paraId="0155D508" w14:textId="77777777" w:rsidTr="00A52540">
        <w:tc>
          <w:tcPr>
            <w:tcW w:w="5604" w:type="dxa"/>
          </w:tcPr>
          <w:p w14:paraId="5AB78998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  <w:lang w:val="pt-BR"/>
              </w:rPr>
            </w:pPr>
            <w:r w:rsidRPr="001E17C5">
              <w:rPr>
                <w:rFonts w:eastAsia="Times New Roman" w:cs="Times New Roman"/>
                <w:color w:val="000000" w:themeColor="text1"/>
                <w:sz w:val="26"/>
                <w:szCs w:val="26"/>
                <w:lang w:val="pt-BR"/>
              </w:rPr>
              <w:lastRenderedPageBreak/>
              <w:t>UBND PHƯỜNG VIỆT HƯNG</w:t>
            </w:r>
          </w:p>
          <w:p w14:paraId="4E267F75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val="pt-BR"/>
              </w:rPr>
            </w:pPr>
            <w:r w:rsidRPr="001E17C5"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val="pt-BR"/>
              </w:rPr>
              <w:t>TRƯỜNG THCS VIỆT HƯNG</w:t>
            </w:r>
          </w:p>
          <w:p w14:paraId="35F49348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val="pt-BR"/>
              </w:rPr>
            </w:pPr>
            <w:r w:rsidRPr="001E17C5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382418C" wp14:editId="671988C6">
                      <wp:simplePos x="0" y="0"/>
                      <wp:positionH relativeFrom="column">
                        <wp:posOffset>686435</wp:posOffset>
                      </wp:positionH>
                      <wp:positionV relativeFrom="paragraph">
                        <wp:posOffset>135890</wp:posOffset>
                      </wp:positionV>
                      <wp:extent cx="1951990" cy="342900"/>
                      <wp:effectExtent l="0" t="0" r="10160" b="1905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5199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19050">
                                <a:solidFill>
                                  <a:prstClr val="black"/>
                                </a:solidFill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D1A72EB" w14:textId="77777777" w:rsidR="00A52540" w:rsidRPr="00DF4341" w:rsidRDefault="00A52540" w:rsidP="00CF1AA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r w:rsidRPr="00DF4341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DỰ BỊ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382418C" id="Text Box 2" o:spid="_x0000_s1028" type="#_x0000_t202" style="position:absolute;left:0;text-align:left;margin-left:54.05pt;margin-top:10.7pt;width:153.7pt;height:27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" fillcolor="white [3201]" strokeweight="1.5pt">
                      <v:textbox>
                        <w:txbxContent>
                          <w:p w14:paraId="5D1A72EB" w14:textId="77777777" w:rsidR="00A52540" w:rsidRPr="00DF4341" w:rsidRDefault="00A52540" w:rsidP="00CF1AA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DF4341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  <w:t>DỰ B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E17C5">
              <w:rPr>
                <w:rFonts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9A109F1" wp14:editId="12073F9D">
                      <wp:simplePos x="0" y="0"/>
                      <wp:positionH relativeFrom="column">
                        <wp:posOffset>806450</wp:posOffset>
                      </wp:positionH>
                      <wp:positionV relativeFrom="paragraph">
                        <wp:posOffset>42545</wp:posOffset>
                      </wp:positionV>
                      <wp:extent cx="1837055" cy="0"/>
                      <wp:effectExtent l="0" t="0" r="0" b="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370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0BCB24C" id="Straight Connector 3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5pt,3.35pt" to="208.15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" strokecolor="windowText">
                      <v:stroke joinstyle="miter"/>
                    </v:line>
                  </w:pict>
                </mc:Fallback>
              </mc:AlternateContent>
            </w:r>
          </w:p>
          <w:p w14:paraId="02C2FA97" w14:textId="77777777" w:rsidR="00CF1AAF" w:rsidRPr="001E17C5" w:rsidRDefault="00CF1AAF" w:rsidP="00A52540">
            <w:pPr>
              <w:rPr>
                <w:rFonts w:eastAsia="Times New Roman" w:cs="Times New Roman"/>
                <w:bCs/>
                <w:color w:val="000000" w:themeColor="text1"/>
                <w:sz w:val="26"/>
                <w:szCs w:val="26"/>
                <w:lang w:val="pt-BR"/>
              </w:rPr>
            </w:pPr>
          </w:p>
          <w:p w14:paraId="0D1426A2" w14:textId="77777777" w:rsidR="00CF1AAF" w:rsidRPr="001E17C5" w:rsidRDefault="00CF1AAF" w:rsidP="00A52540">
            <w:pPr>
              <w:rPr>
                <w:rFonts w:eastAsia="Times New Roman" w:cs="Times New Roman"/>
                <w:bCs/>
                <w:color w:val="000000" w:themeColor="text1"/>
                <w:sz w:val="26"/>
                <w:szCs w:val="26"/>
                <w:lang w:val="pt-BR"/>
              </w:rPr>
            </w:pPr>
          </w:p>
          <w:p w14:paraId="591ADC09" w14:textId="37C483A2" w:rsidR="00CF1AAF" w:rsidRPr="001E17C5" w:rsidRDefault="00CF1AAF" w:rsidP="00447EA5">
            <w:pPr>
              <w:jc w:val="center"/>
              <w:rPr>
                <w:rFonts w:eastAsia="Times New Roman" w:cs="Times New Roman"/>
                <w:bCs/>
                <w:color w:val="000000" w:themeColor="text1"/>
                <w:sz w:val="26"/>
                <w:szCs w:val="26"/>
                <w:lang w:val="pt-BR"/>
              </w:rPr>
            </w:pPr>
            <w:r w:rsidRPr="001E17C5">
              <w:rPr>
                <w:rFonts w:eastAsia="Times New Roman" w:cs="Times New Roman"/>
                <w:bCs/>
                <w:color w:val="000000" w:themeColor="text1"/>
                <w:sz w:val="26"/>
                <w:szCs w:val="26"/>
                <w:lang w:val="pt-BR"/>
              </w:rPr>
              <w:t>(</w:t>
            </w:r>
            <w:r w:rsidRPr="001E17C5">
              <w:rPr>
                <w:rFonts w:eastAsia="Times New Roman" w:cs="Times New Roman"/>
                <w:bCs/>
                <w:i/>
                <w:color w:val="000000" w:themeColor="text1"/>
                <w:sz w:val="26"/>
                <w:szCs w:val="26"/>
                <w:lang w:val="pt-BR"/>
              </w:rPr>
              <w:t>đề gồm 2 trang</w:t>
            </w:r>
            <w:r w:rsidRPr="001E17C5">
              <w:rPr>
                <w:rFonts w:eastAsia="Times New Roman" w:cs="Times New Roman"/>
                <w:bCs/>
                <w:color w:val="000000" w:themeColor="text1"/>
                <w:sz w:val="26"/>
                <w:szCs w:val="26"/>
                <w:lang w:val="pt-BR"/>
              </w:rPr>
              <w:t>)</w:t>
            </w:r>
          </w:p>
        </w:tc>
        <w:tc>
          <w:tcPr>
            <w:tcW w:w="4672" w:type="dxa"/>
          </w:tcPr>
          <w:p w14:paraId="7678252A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b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b/>
                <w:color w:val="000000" w:themeColor="text1"/>
                <w:sz w:val="26"/>
                <w:szCs w:val="26"/>
              </w:rPr>
              <w:t>ĐỀ KIỂM TRA GIỮA KÌ II</w:t>
            </w:r>
          </w:p>
          <w:p w14:paraId="7A36C05A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Năm học </w:t>
            </w: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202</w:t>
            </w: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5 – </w:t>
            </w: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202</w:t>
            </w:r>
            <w:r w:rsidRPr="001E17C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  <w:t>6</w:t>
            </w:r>
          </w:p>
          <w:p w14:paraId="217E45E4" w14:textId="77777777" w:rsidR="00CF1AAF" w:rsidRPr="001E17C5" w:rsidRDefault="00CF1AAF" w:rsidP="00A52540">
            <w:pPr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b/>
                <w:color w:val="000000" w:themeColor="text1"/>
                <w:sz w:val="26"/>
                <w:szCs w:val="26"/>
              </w:rPr>
              <w:t>Môn: Toán – Lớp 6</w:t>
            </w:r>
          </w:p>
          <w:p w14:paraId="044C05C9" w14:textId="77777777" w:rsidR="00CF1AAF" w:rsidRPr="001E17C5" w:rsidRDefault="00CF1AAF" w:rsidP="00A52540">
            <w:pPr>
              <w:tabs>
                <w:tab w:val="left" w:pos="4590"/>
              </w:tabs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 xml:space="preserve">Thời gian làm bài: 90 phút. </w:t>
            </w:r>
          </w:p>
          <w:p w14:paraId="7386AE35" w14:textId="77777777" w:rsidR="00CF1AAF" w:rsidRPr="001E17C5" w:rsidRDefault="00CF1AAF" w:rsidP="00A52540">
            <w:pPr>
              <w:tabs>
                <w:tab w:val="left" w:pos="4590"/>
              </w:tabs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Ngày kiểm tra 11/03/2026</w:t>
            </w:r>
          </w:p>
          <w:p w14:paraId="10D61E51" w14:textId="77777777" w:rsidR="00CF1AAF" w:rsidRPr="001E17C5" w:rsidRDefault="00CF1AAF" w:rsidP="00A52540">
            <w:pPr>
              <w:tabs>
                <w:tab w:val="left" w:pos="4590"/>
              </w:tabs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 xml:space="preserve">Tiết theo KHDH: 77 – 78 </w:t>
            </w:r>
          </w:p>
        </w:tc>
      </w:tr>
    </w:tbl>
    <w:p w14:paraId="54DA51F2" w14:textId="77777777" w:rsidR="00CF1AAF" w:rsidRPr="001E17C5" w:rsidRDefault="00CF1AAF" w:rsidP="00CF1AAF">
      <w:pPr>
        <w:spacing w:before="240" w:after="0"/>
        <w:rPr>
          <w:rFonts w:ascii="Times New Roman" w:hAnsi="Times New Roman" w:cs="Times New Roman"/>
          <w:b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PHẦN I. Câu trắc nghiệm nhiều phương án lựa chọn (2 điểm)</w:t>
      </w:r>
    </w:p>
    <w:p w14:paraId="56869A0A" w14:textId="77777777" w:rsidR="00CF1AAF" w:rsidRPr="001E17C5" w:rsidRDefault="00CF1AAF" w:rsidP="00CF1AAF">
      <w:pPr>
        <w:spacing w:after="0"/>
        <w:contextualSpacing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1E17C5">
        <w:rPr>
          <w:rFonts w:ascii="Times New Roman" w:hAnsi="Times New Roman" w:cs="Times New Roman"/>
          <w:b/>
          <w:i/>
          <w:sz w:val="26"/>
          <w:szCs w:val="26"/>
        </w:rPr>
        <w:t>Ghi lại chữ cái đứng trước đáp án đúng cho các câu hỏi sau vào giấy kiểm tra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47"/>
        <w:gridCol w:w="6308"/>
      </w:tblGrid>
      <w:tr w:rsidR="00CF1AAF" w:rsidRPr="001E17C5" w14:paraId="3D9C2E0D" w14:textId="77777777" w:rsidTr="00A52540">
        <w:tc>
          <w:tcPr>
            <w:tcW w:w="3429" w:type="dxa"/>
          </w:tcPr>
          <w:p w14:paraId="04D050DF" w14:textId="77777777" w:rsidR="00CF1AAF" w:rsidRPr="001E17C5" w:rsidRDefault="00CF1AAF" w:rsidP="00A52540">
            <w:pPr>
              <w:pStyle w:val="NormalWeb"/>
              <w:spacing w:before="0" w:beforeAutospacing="0" w:after="0" w:afterAutospacing="0" w:line="288" w:lineRule="auto"/>
              <w:rPr>
                <w:i/>
                <w:sz w:val="26"/>
                <w:szCs w:val="26"/>
              </w:rPr>
            </w:pPr>
            <w:r w:rsidRPr="001E17C5">
              <w:rPr>
                <w:i/>
                <w:sz w:val="26"/>
                <w:szCs w:val="26"/>
              </w:rPr>
              <w:t>Biểu đồ cột dưới đây thể hiện số lượng điều hòa và quạt hơi nước được bán ra trong bốn tháng: Tháng 5, tháng 6, tháng 7, tháng 8 của một cửa hàng điện máy.</w:t>
            </w:r>
          </w:p>
          <w:p w14:paraId="46BB2951" w14:textId="77777777" w:rsidR="00CF1AAF" w:rsidRPr="001E17C5" w:rsidRDefault="00CF1AAF" w:rsidP="00A52540">
            <w:pPr>
              <w:tabs>
                <w:tab w:val="left" w:pos="3402"/>
                <w:tab w:val="left" w:pos="5669"/>
                <w:tab w:val="left" w:pos="7937"/>
              </w:tabs>
              <w:spacing w:line="288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b/>
                <w:bCs/>
                <w:i/>
                <w:iCs/>
                <w:sz w:val="26"/>
                <w:szCs w:val="26"/>
              </w:rPr>
              <w:t>Sử dụng dữ liệu trên để trả lời các câu 1, 2, 3 dưới đây.</w:t>
            </w:r>
          </w:p>
          <w:p w14:paraId="152CEC02" w14:textId="77777777" w:rsidR="00CF1AAF" w:rsidRPr="001E17C5" w:rsidRDefault="00CF1AAF" w:rsidP="00A52540">
            <w:pPr>
              <w:pStyle w:val="NormalWeb"/>
              <w:spacing w:before="0" w:beforeAutospacing="0" w:after="0" w:afterAutospacing="0" w:line="288" w:lineRule="auto"/>
              <w:rPr>
                <w:rFonts w:eastAsia="Calibri"/>
                <w:i/>
                <w:sz w:val="26"/>
                <w:szCs w:val="26"/>
              </w:rPr>
            </w:pPr>
          </w:p>
        </w:tc>
        <w:tc>
          <w:tcPr>
            <w:tcW w:w="6308" w:type="dxa"/>
          </w:tcPr>
          <w:p w14:paraId="7766CB8F" w14:textId="77777777" w:rsidR="00CF1AAF" w:rsidRPr="001E17C5" w:rsidRDefault="00CF1AAF" w:rsidP="00A52540">
            <w:pPr>
              <w:pStyle w:val="NormalWeb"/>
              <w:spacing w:before="0" w:beforeAutospacing="0" w:after="0" w:afterAutospacing="0" w:line="288" w:lineRule="auto"/>
              <w:rPr>
                <w:rFonts w:eastAsia="Calibri"/>
                <w:sz w:val="26"/>
                <w:szCs w:val="26"/>
              </w:rPr>
            </w:pPr>
            <w:r w:rsidRPr="001E17C5">
              <w:rPr>
                <w:noProof/>
                <w:sz w:val="26"/>
                <w:szCs w:val="26"/>
              </w:rPr>
              <w:drawing>
                <wp:inline distT="0" distB="0" distL="0" distR="0" wp14:anchorId="3B203471" wp14:editId="5D8894B0">
                  <wp:extent cx="3868615" cy="2476500"/>
                  <wp:effectExtent l="0" t="0" r="0" b="0"/>
                  <wp:docPr id="1838233076" name="Picture 18382330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79213" cy="24832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9F815D" w14:textId="77777777" w:rsidR="00CF1AAF" w:rsidRPr="001E17C5" w:rsidRDefault="00CF1AAF" w:rsidP="00CF1AAF">
      <w:pPr>
        <w:pStyle w:val="NormalWeb"/>
        <w:spacing w:before="0" w:beforeAutospacing="0" w:after="0" w:afterAutospacing="0" w:line="288" w:lineRule="auto"/>
        <w:rPr>
          <w:sz w:val="26"/>
          <w:szCs w:val="26"/>
        </w:rPr>
      </w:pPr>
      <w:r w:rsidRPr="001E17C5">
        <w:rPr>
          <w:rFonts w:eastAsia="Calibri"/>
          <w:b/>
          <w:sz w:val="26"/>
          <w:szCs w:val="26"/>
        </w:rPr>
        <w:t>Câu 1.</w:t>
      </w:r>
      <w:r w:rsidRPr="001E17C5">
        <w:rPr>
          <w:rFonts w:eastAsia="Calibri"/>
          <w:i/>
          <w:iCs/>
          <w:sz w:val="26"/>
          <w:szCs w:val="26"/>
        </w:rPr>
        <w:t xml:space="preserve"> </w:t>
      </w:r>
      <w:r w:rsidRPr="001E17C5">
        <w:rPr>
          <w:sz w:val="26"/>
          <w:szCs w:val="26"/>
        </w:rPr>
        <w:t xml:space="preserve">Trong bốn tháng bán hàng, tháng nào bán được số lượng điều hòa </w:t>
      </w:r>
      <w:r>
        <w:rPr>
          <w:sz w:val="26"/>
          <w:szCs w:val="26"/>
        </w:rPr>
        <w:t>ít</w:t>
      </w:r>
      <w:r w:rsidRPr="001E17C5">
        <w:rPr>
          <w:sz w:val="26"/>
          <w:szCs w:val="26"/>
        </w:rPr>
        <w:t xml:space="preserve"> nhất?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7"/>
        <w:gridCol w:w="2261"/>
        <w:gridCol w:w="2389"/>
        <w:gridCol w:w="2006"/>
      </w:tblGrid>
      <w:tr w:rsidR="00CF1AAF" w:rsidRPr="001E17C5" w14:paraId="2B6565E4" w14:textId="77777777" w:rsidTr="00A52540">
        <w:tc>
          <w:tcPr>
            <w:tcW w:w="2693" w:type="dxa"/>
          </w:tcPr>
          <w:p w14:paraId="2132A20E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A. </w:t>
            </w:r>
            <w:r w:rsidRPr="001E17C5">
              <w:rPr>
                <w:rFonts w:cs="Times New Roman"/>
                <w:sz w:val="26"/>
                <w:szCs w:val="26"/>
              </w:rPr>
              <w:t xml:space="preserve">Tháng 5.                             </w:t>
            </w:r>
          </w:p>
        </w:tc>
        <w:tc>
          <w:tcPr>
            <w:tcW w:w="2410" w:type="dxa"/>
          </w:tcPr>
          <w:p w14:paraId="2E7FC1B0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B. </w:t>
            </w:r>
            <w:r w:rsidRPr="001E17C5">
              <w:rPr>
                <w:rFonts w:cs="Times New Roman"/>
                <w:sz w:val="26"/>
                <w:szCs w:val="26"/>
              </w:rPr>
              <w:t xml:space="preserve">Tháng 6.                             </w:t>
            </w:r>
          </w:p>
        </w:tc>
        <w:tc>
          <w:tcPr>
            <w:tcW w:w="2551" w:type="dxa"/>
          </w:tcPr>
          <w:p w14:paraId="7636452A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C. </w:t>
            </w:r>
            <w:r w:rsidRPr="001E17C5">
              <w:rPr>
                <w:rFonts w:cs="Times New Roman"/>
                <w:sz w:val="26"/>
                <w:szCs w:val="26"/>
              </w:rPr>
              <w:t xml:space="preserve">Tháng 7.                             </w:t>
            </w:r>
          </w:p>
        </w:tc>
        <w:tc>
          <w:tcPr>
            <w:tcW w:w="2127" w:type="dxa"/>
          </w:tcPr>
          <w:p w14:paraId="1B08605C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D. </w:t>
            </w:r>
            <w:r w:rsidRPr="001E17C5">
              <w:rPr>
                <w:rFonts w:cs="Times New Roman"/>
                <w:sz w:val="26"/>
                <w:szCs w:val="26"/>
              </w:rPr>
              <w:t xml:space="preserve">Tháng 8.                           </w:t>
            </w:r>
          </w:p>
        </w:tc>
      </w:tr>
    </w:tbl>
    <w:p w14:paraId="6C02A5B4" w14:textId="77777777" w:rsidR="00CF1AAF" w:rsidRPr="001E17C5" w:rsidRDefault="00CF1AAF" w:rsidP="00CF1AAF">
      <w:pPr>
        <w:pStyle w:val="NormalWeb"/>
        <w:spacing w:before="0" w:beforeAutospacing="0" w:after="0" w:afterAutospacing="0" w:line="288" w:lineRule="auto"/>
        <w:rPr>
          <w:sz w:val="26"/>
          <w:szCs w:val="26"/>
        </w:rPr>
      </w:pPr>
      <w:r w:rsidRPr="001E17C5">
        <w:rPr>
          <w:rFonts w:eastAsia="Calibri"/>
          <w:b/>
          <w:bCs/>
          <w:sz w:val="26"/>
          <w:szCs w:val="26"/>
        </w:rPr>
        <w:t>Câu 2</w:t>
      </w:r>
      <w:r w:rsidRPr="001E17C5">
        <w:rPr>
          <w:rFonts w:eastAsia="Calibri"/>
          <w:sz w:val="26"/>
          <w:szCs w:val="26"/>
        </w:rPr>
        <w:t>.</w:t>
      </w:r>
      <w:r w:rsidRPr="001E17C5">
        <w:rPr>
          <w:rFonts w:eastAsia="Calibri"/>
          <w:i/>
          <w:iCs/>
          <w:sz w:val="26"/>
          <w:szCs w:val="26"/>
        </w:rPr>
        <w:t xml:space="preserve"> </w:t>
      </w:r>
      <w:r w:rsidRPr="001E17C5">
        <w:rPr>
          <w:sz w:val="26"/>
          <w:szCs w:val="26"/>
        </w:rPr>
        <w:t xml:space="preserve">Số lượng điều hòa và quạt hơi nước được bán ra trong tháng </w:t>
      </w:r>
      <w:r>
        <w:rPr>
          <w:sz w:val="26"/>
          <w:szCs w:val="26"/>
        </w:rPr>
        <w:t>5</w:t>
      </w:r>
      <w:r w:rsidRPr="001E17C5">
        <w:rPr>
          <w:sz w:val="26"/>
          <w:szCs w:val="26"/>
        </w:rPr>
        <w:t xml:space="preserve"> và tháng </w:t>
      </w:r>
      <w:r>
        <w:rPr>
          <w:sz w:val="26"/>
          <w:szCs w:val="26"/>
        </w:rPr>
        <w:t>6</w:t>
      </w:r>
      <w:r w:rsidRPr="001E17C5">
        <w:rPr>
          <w:sz w:val="26"/>
          <w:szCs w:val="26"/>
        </w:rPr>
        <w:t xml:space="preserve"> là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1"/>
        <w:gridCol w:w="2261"/>
        <w:gridCol w:w="2391"/>
        <w:gridCol w:w="2000"/>
      </w:tblGrid>
      <w:tr w:rsidR="00CF1AAF" w:rsidRPr="001E17C5" w14:paraId="04B85D73" w14:textId="77777777" w:rsidTr="00A52540">
        <w:tc>
          <w:tcPr>
            <w:tcW w:w="2693" w:type="dxa"/>
          </w:tcPr>
          <w:p w14:paraId="3C9BEE57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>A. 75</w:t>
            </w:r>
            <w:r w:rsidRPr="001E17C5">
              <w:rPr>
                <w:rFonts w:cs="Times New Roman"/>
                <w:sz w:val="26"/>
                <w:szCs w:val="26"/>
              </w:rPr>
              <w:t xml:space="preserve">.                             </w:t>
            </w:r>
          </w:p>
        </w:tc>
        <w:tc>
          <w:tcPr>
            <w:tcW w:w="2410" w:type="dxa"/>
          </w:tcPr>
          <w:p w14:paraId="45135480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>B. 37</w:t>
            </w:r>
            <w:r w:rsidRPr="001E17C5">
              <w:rPr>
                <w:rFonts w:cs="Times New Roman"/>
                <w:sz w:val="26"/>
                <w:szCs w:val="26"/>
              </w:rPr>
              <w:t xml:space="preserve">.                             </w:t>
            </w:r>
          </w:p>
        </w:tc>
        <w:tc>
          <w:tcPr>
            <w:tcW w:w="2551" w:type="dxa"/>
          </w:tcPr>
          <w:p w14:paraId="119D84A0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C. </w:t>
            </w:r>
            <w:r>
              <w:rPr>
                <w:rFonts w:cs="Times New Roman"/>
                <w:sz w:val="26"/>
                <w:szCs w:val="26"/>
                <w:lang w:val="fr-FR"/>
              </w:rPr>
              <w:t>7</w:t>
            </w:r>
            <w:r w:rsidRPr="001E17C5">
              <w:rPr>
                <w:rFonts w:cs="Times New Roman"/>
                <w:sz w:val="26"/>
                <w:szCs w:val="26"/>
                <w:lang w:val="fr-FR"/>
              </w:rPr>
              <w:t>9</w:t>
            </w:r>
            <w:r w:rsidRPr="001E17C5">
              <w:rPr>
                <w:rFonts w:cs="Times New Roman"/>
                <w:sz w:val="26"/>
                <w:szCs w:val="26"/>
              </w:rPr>
              <w:t xml:space="preserve">.                             </w:t>
            </w:r>
          </w:p>
        </w:tc>
        <w:tc>
          <w:tcPr>
            <w:tcW w:w="2127" w:type="dxa"/>
          </w:tcPr>
          <w:p w14:paraId="62F5A499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>D. 38</w:t>
            </w:r>
            <w:r w:rsidRPr="001E17C5">
              <w:rPr>
                <w:rFonts w:cs="Times New Roman"/>
                <w:sz w:val="26"/>
                <w:szCs w:val="26"/>
              </w:rPr>
              <w:t xml:space="preserve">.                           </w:t>
            </w:r>
          </w:p>
        </w:tc>
      </w:tr>
    </w:tbl>
    <w:p w14:paraId="2FE5AC6A" w14:textId="77777777" w:rsidR="00CF1AAF" w:rsidRPr="001E17C5" w:rsidRDefault="00CF1AAF" w:rsidP="00CF1AAF">
      <w:pPr>
        <w:pStyle w:val="NormalWeb"/>
        <w:spacing w:before="0" w:beforeAutospacing="0" w:after="0" w:afterAutospacing="0" w:line="288" w:lineRule="auto"/>
        <w:rPr>
          <w:sz w:val="26"/>
          <w:szCs w:val="26"/>
        </w:rPr>
      </w:pPr>
      <w:r w:rsidRPr="001E17C5">
        <w:rPr>
          <w:rFonts w:eastAsia="Calibri"/>
          <w:b/>
          <w:bCs/>
          <w:sz w:val="26"/>
          <w:szCs w:val="26"/>
        </w:rPr>
        <w:t>Câu 3.</w:t>
      </w:r>
      <w:r w:rsidRPr="001E17C5">
        <w:rPr>
          <w:rFonts w:eastAsia="Calibri"/>
          <w:i/>
          <w:iCs/>
          <w:sz w:val="26"/>
          <w:szCs w:val="26"/>
        </w:rPr>
        <w:t xml:space="preserve"> </w:t>
      </w:r>
      <w:r w:rsidRPr="001E17C5">
        <w:rPr>
          <w:sz w:val="26"/>
          <w:szCs w:val="26"/>
        </w:rPr>
        <w:t xml:space="preserve">Số lượng quạt hơi nước  bán ra </w:t>
      </w:r>
      <w:r>
        <w:rPr>
          <w:sz w:val="26"/>
          <w:szCs w:val="26"/>
        </w:rPr>
        <w:t>nhiều</w:t>
      </w:r>
      <w:r w:rsidRPr="001E17C5">
        <w:rPr>
          <w:sz w:val="26"/>
          <w:szCs w:val="26"/>
        </w:rPr>
        <w:t xml:space="preserve"> hơn số lượng điều hòa là bao nhiêu chiếc?</w:t>
      </w:r>
    </w:p>
    <w:tbl>
      <w:tblPr>
        <w:tblStyle w:val="TableGrid"/>
        <w:tblW w:w="9680" w:type="dxa"/>
        <w:tblInd w:w="4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9"/>
        <w:gridCol w:w="2340"/>
        <w:gridCol w:w="2520"/>
        <w:gridCol w:w="2231"/>
      </w:tblGrid>
      <w:tr w:rsidR="00CF1AAF" w:rsidRPr="001E17C5" w14:paraId="7667F9F6" w14:textId="77777777" w:rsidTr="00A52540">
        <w:tc>
          <w:tcPr>
            <w:tcW w:w="2589" w:type="dxa"/>
          </w:tcPr>
          <w:p w14:paraId="19143BB9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A. </w:t>
            </w:r>
            <w:r w:rsidRPr="001E17C5">
              <w:rPr>
                <w:rFonts w:cs="Times New Roman"/>
                <w:sz w:val="26"/>
                <w:szCs w:val="26"/>
              </w:rPr>
              <w:t xml:space="preserve">71.                             </w:t>
            </w:r>
          </w:p>
        </w:tc>
        <w:tc>
          <w:tcPr>
            <w:tcW w:w="2340" w:type="dxa"/>
          </w:tcPr>
          <w:p w14:paraId="3843DA2F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B. </w:t>
            </w:r>
            <w:r w:rsidRPr="001E17C5">
              <w:rPr>
                <w:rFonts w:cs="Times New Roman"/>
                <w:sz w:val="26"/>
                <w:szCs w:val="26"/>
              </w:rPr>
              <w:t xml:space="preserve">12.                             </w:t>
            </w:r>
          </w:p>
        </w:tc>
        <w:tc>
          <w:tcPr>
            <w:tcW w:w="2520" w:type="dxa"/>
          </w:tcPr>
          <w:p w14:paraId="1E161CD6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C. </w:t>
            </w:r>
            <w:r w:rsidRPr="001E17C5">
              <w:rPr>
                <w:rFonts w:cs="Times New Roman"/>
                <w:sz w:val="26"/>
                <w:szCs w:val="26"/>
              </w:rPr>
              <w:t xml:space="preserve">83.                             </w:t>
            </w:r>
          </w:p>
        </w:tc>
        <w:tc>
          <w:tcPr>
            <w:tcW w:w="2231" w:type="dxa"/>
          </w:tcPr>
          <w:p w14:paraId="515CF676" w14:textId="77777777" w:rsidR="00CF1AAF" w:rsidRPr="001E17C5" w:rsidRDefault="00CF1AAF" w:rsidP="00A52540">
            <w:pPr>
              <w:spacing w:line="288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E17C5">
              <w:rPr>
                <w:rFonts w:cs="Times New Roman"/>
                <w:sz w:val="26"/>
                <w:szCs w:val="26"/>
                <w:lang w:val="fr-FR"/>
              </w:rPr>
              <w:t xml:space="preserve">D. </w:t>
            </w:r>
            <w:r w:rsidRPr="001E17C5">
              <w:rPr>
                <w:rFonts w:cs="Times New Roman"/>
                <w:sz w:val="26"/>
                <w:szCs w:val="26"/>
              </w:rPr>
              <w:t xml:space="preserve">21.                           </w:t>
            </w:r>
          </w:p>
        </w:tc>
      </w:tr>
    </w:tbl>
    <w:p w14:paraId="0DED3E31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Câu 4.</w:t>
      </w:r>
      <w:r w:rsidRPr="001E17C5">
        <w:rPr>
          <w:rFonts w:ascii="Times New Roman" w:hAnsi="Times New Roman" w:cs="Times New Roman"/>
          <w:sz w:val="26"/>
          <w:szCs w:val="26"/>
        </w:rPr>
        <w:t xml:space="preserve"> </w:t>
      </w:r>
      <w:r w:rsidRPr="001E17C5">
        <w:rPr>
          <w:rFonts w:ascii="Times New Roman" w:hAnsi="Times New Roman" w:cs="Times New Roman"/>
          <w:sz w:val="26"/>
          <w:szCs w:val="26"/>
          <w:lang w:val="nl-NL"/>
        </w:rPr>
        <w:t>Kết quả kiểm tra môn Toán của 40 bạn lớp 6A được thống kê như sau:</w:t>
      </w:r>
    </w:p>
    <w:tbl>
      <w:tblPr>
        <w:tblW w:w="0" w:type="auto"/>
        <w:tblInd w:w="98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615"/>
        <w:gridCol w:w="630"/>
        <w:gridCol w:w="630"/>
        <w:gridCol w:w="590"/>
        <w:gridCol w:w="580"/>
        <w:gridCol w:w="630"/>
        <w:gridCol w:w="630"/>
        <w:gridCol w:w="630"/>
        <w:gridCol w:w="630"/>
        <w:gridCol w:w="540"/>
        <w:gridCol w:w="540"/>
        <w:gridCol w:w="630"/>
      </w:tblGrid>
      <w:tr w:rsidR="00CF1AAF" w:rsidRPr="001E17C5" w14:paraId="0A511227" w14:textId="77777777" w:rsidTr="00A52540">
        <w:tc>
          <w:tcPr>
            <w:tcW w:w="1615" w:type="dxa"/>
          </w:tcPr>
          <w:p w14:paraId="61779FF6" w14:textId="77777777" w:rsidR="00CF1AAF" w:rsidRPr="001E17C5" w:rsidRDefault="00CF1AAF" w:rsidP="00A52540">
            <w:pPr>
              <w:spacing w:after="0"/>
              <w:ind w:left="-90" w:firstLine="90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630" w:type="dxa"/>
          </w:tcPr>
          <w:p w14:paraId="4540891E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630" w:type="dxa"/>
          </w:tcPr>
          <w:p w14:paraId="57D91B30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90" w:type="dxa"/>
          </w:tcPr>
          <w:p w14:paraId="3EF4F1BB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80" w:type="dxa"/>
          </w:tcPr>
          <w:p w14:paraId="55EA5EFC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630" w:type="dxa"/>
          </w:tcPr>
          <w:p w14:paraId="1B4AD166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630" w:type="dxa"/>
          </w:tcPr>
          <w:p w14:paraId="20500674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630" w:type="dxa"/>
          </w:tcPr>
          <w:p w14:paraId="39146629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630" w:type="dxa"/>
          </w:tcPr>
          <w:p w14:paraId="5E9FFA73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540" w:type="dxa"/>
          </w:tcPr>
          <w:p w14:paraId="3A57F986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40" w:type="dxa"/>
          </w:tcPr>
          <w:p w14:paraId="5C0C6B29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630" w:type="dxa"/>
          </w:tcPr>
          <w:p w14:paraId="6377E9CC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</w:tr>
      <w:tr w:rsidR="00CF1AAF" w:rsidRPr="001E17C5" w14:paraId="41777B3F" w14:textId="77777777" w:rsidTr="00A52540">
        <w:tc>
          <w:tcPr>
            <w:tcW w:w="1615" w:type="dxa"/>
          </w:tcPr>
          <w:p w14:paraId="633209E1" w14:textId="77777777" w:rsidR="00CF1AAF" w:rsidRPr="001E17C5" w:rsidRDefault="00CF1AAF" w:rsidP="00A52540">
            <w:pPr>
              <w:spacing w:after="0"/>
              <w:ind w:left="-90" w:firstLine="90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Số lượng HS</w:t>
            </w:r>
          </w:p>
        </w:tc>
        <w:tc>
          <w:tcPr>
            <w:tcW w:w="630" w:type="dxa"/>
          </w:tcPr>
          <w:p w14:paraId="11B1E0EC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630" w:type="dxa"/>
          </w:tcPr>
          <w:p w14:paraId="700E6B96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90" w:type="dxa"/>
          </w:tcPr>
          <w:p w14:paraId="74425FFC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80" w:type="dxa"/>
          </w:tcPr>
          <w:p w14:paraId="3169488C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630" w:type="dxa"/>
          </w:tcPr>
          <w:p w14:paraId="2F110265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630" w:type="dxa"/>
          </w:tcPr>
          <w:p w14:paraId="3A95A6DF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630" w:type="dxa"/>
          </w:tcPr>
          <w:p w14:paraId="1A2F8C1C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630" w:type="dxa"/>
          </w:tcPr>
          <w:p w14:paraId="2D1ED282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40" w:type="dxa"/>
          </w:tcPr>
          <w:p w14:paraId="127E91E2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540" w:type="dxa"/>
          </w:tcPr>
          <w:p w14:paraId="1CAF379D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630" w:type="dxa"/>
          </w:tcPr>
          <w:p w14:paraId="08F53178" w14:textId="77777777" w:rsidR="00CF1AAF" w:rsidRPr="001E17C5" w:rsidRDefault="00CF1AAF" w:rsidP="00A52540">
            <w:pPr>
              <w:spacing w:after="0"/>
              <w:ind w:left="-90" w:firstLine="9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</w:tbl>
    <w:p w14:paraId="1FBFF1A3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1E17C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1E17C5">
        <w:rPr>
          <w:rFonts w:ascii="Times New Roman" w:hAnsi="Times New Roman" w:cs="Times New Roman"/>
          <w:sz w:val="26"/>
          <w:szCs w:val="26"/>
        </w:rPr>
        <w:t xml:space="preserve">Tỉ lệ học sinh </w:t>
      </w:r>
      <w:r>
        <w:rPr>
          <w:rFonts w:ascii="Times New Roman" w:hAnsi="Times New Roman" w:cs="Times New Roman"/>
          <w:sz w:val="26"/>
          <w:szCs w:val="26"/>
        </w:rPr>
        <w:t xml:space="preserve">từ </w:t>
      </w:r>
      <w:r w:rsidRPr="001E17C5">
        <w:rPr>
          <w:rFonts w:ascii="Times New Roman" w:hAnsi="Times New Roman" w:cs="Times New Roman"/>
          <w:sz w:val="26"/>
          <w:szCs w:val="26"/>
        </w:rPr>
        <w:t xml:space="preserve"> trung bình </w:t>
      </w:r>
      <w:r>
        <w:rPr>
          <w:rFonts w:ascii="Times New Roman" w:hAnsi="Times New Roman" w:cs="Times New Roman"/>
          <w:sz w:val="26"/>
          <w:szCs w:val="26"/>
        </w:rPr>
        <w:t xml:space="preserve"> trở lên </w:t>
      </w:r>
      <w:r w:rsidRPr="001E17C5">
        <w:rPr>
          <w:rFonts w:ascii="Times New Roman" w:hAnsi="Times New Roman" w:cs="Times New Roman"/>
          <w:sz w:val="26"/>
          <w:szCs w:val="26"/>
        </w:rPr>
        <w:t xml:space="preserve">là bao nhiêu phần trăm? (điểm </w:t>
      </w:r>
      <w:r>
        <w:rPr>
          <w:rFonts w:ascii="Times New Roman" w:hAnsi="Times New Roman" w:cs="Times New Roman"/>
          <w:sz w:val="26"/>
          <w:szCs w:val="26"/>
        </w:rPr>
        <w:t>từ</w:t>
      </w:r>
      <w:r w:rsidRPr="001E17C5">
        <w:rPr>
          <w:rFonts w:ascii="Times New Roman" w:hAnsi="Times New Roman" w:cs="Times New Roman"/>
          <w:sz w:val="26"/>
          <w:szCs w:val="26"/>
        </w:rPr>
        <w:t xml:space="preserve"> trung bình </w:t>
      </w:r>
      <w:r>
        <w:rPr>
          <w:rFonts w:ascii="Times New Roman" w:hAnsi="Times New Roman" w:cs="Times New Roman"/>
          <w:sz w:val="26"/>
          <w:szCs w:val="26"/>
        </w:rPr>
        <w:t xml:space="preserve"> trở lên </w:t>
      </w:r>
      <w:r w:rsidRPr="001E17C5">
        <w:rPr>
          <w:rFonts w:ascii="Times New Roman" w:hAnsi="Times New Roman" w:cs="Times New Roman"/>
          <w:sz w:val="26"/>
          <w:szCs w:val="26"/>
        </w:rPr>
        <w:t xml:space="preserve">là điểm </w:t>
      </w:r>
      <w:r>
        <w:rPr>
          <w:rFonts w:ascii="Times New Roman" w:hAnsi="Times New Roman" w:cs="Times New Roman"/>
          <w:sz w:val="26"/>
          <w:szCs w:val="26"/>
        </w:rPr>
        <w:t>lớn hơn hoặc bằng</w:t>
      </w:r>
      <w:r w:rsidRPr="001E17C5">
        <w:rPr>
          <w:rFonts w:ascii="Times New Roman" w:hAnsi="Times New Roman" w:cs="Times New Roman"/>
          <w:sz w:val="26"/>
          <w:szCs w:val="26"/>
        </w:rPr>
        <w:t xml:space="preserve"> 5) </w:t>
      </w:r>
    </w:p>
    <w:p w14:paraId="21A5B436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 xml:space="preserve">          A. 20%                          B. 40%                        C. 60%                        D. 80%</w:t>
      </w:r>
    </w:p>
    <w:p w14:paraId="6CFF45B8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Câu 5.</w:t>
      </w:r>
      <w:r w:rsidRPr="001E17C5">
        <w:rPr>
          <w:rFonts w:ascii="Times New Roman" w:hAnsi="Times New Roman" w:cs="Times New Roman"/>
          <w:sz w:val="26"/>
          <w:szCs w:val="26"/>
        </w:rPr>
        <w:t xml:space="preserve"> Nếu tung đồng xu 25 lần liên tiế</w:t>
      </w:r>
      <w:r>
        <w:rPr>
          <w:rFonts w:ascii="Times New Roman" w:hAnsi="Times New Roman" w:cs="Times New Roman"/>
          <w:sz w:val="26"/>
          <w:szCs w:val="26"/>
        </w:rPr>
        <w:t>p, có 4</w:t>
      </w:r>
      <w:r w:rsidRPr="001E17C5">
        <w:rPr>
          <w:rFonts w:ascii="Times New Roman" w:hAnsi="Times New Roman" w:cs="Times New Roman"/>
          <w:sz w:val="26"/>
          <w:szCs w:val="26"/>
        </w:rPr>
        <w:t xml:space="preserve"> lần xuất hiện mặt N thì xác suất thực nghiệm xuất hiện mặt S là</w:t>
      </w:r>
    </w:p>
    <w:p w14:paraId="18229656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 xml:space="preserve">         A. </w:t>
      </w:r>
      <w:r w:rsidRPr="001E17C5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6BC82A97">
          <v:shape id="_x0000_i1075" type="#_x0000_t75" style="width:17pt;height:31.5pt" o:ole="">
            <v:imagedata r:id="rId82" o:title=""/>
          </v:shape>
          <o:OLEObject Type="Embed" ProgID="Equation.DSMT4" ShapeID="_x0000_i1075" DrawAspect="Content" ObjectID="_1834267803" r:id="rId154"/>
        </w:object>
      </w:r>
      <w:r w:rsidRPr="001E17C5">
        <w:rPr>
          <w:rFonts w:ascii="Times New Roman" w:hAnsi="Times New Roman" w:cs="Times New Roman"/>
          <w:sz w:val="26"/>
          <w:szCs w:val="26"/>
        </w:rPr>
        <w:t xml:space="preserve">                             B. </w:t>
      </w:r>
      <w:r w:rsidRPr="001E17C5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7916C888">
          <v:shape id="_x0000_i1076" type="#_x0000_t75" style="width:17pt;height:31.5pt" o:ole="">
            <v:imagedata r:id="rId10" o:title=""/>
          </v:shape>
          <o:OLEObject Type="Embed" ProgID="Equation.DSMT4" ShapeID="_x0000_i1076" DrawAspect="Content" ObjectID="_1834267804" r:id="rId155"/>
        </w:object>
      </w:r>
      <w:r w:rsidRPr="001E17C5">
        <w:rPr>
          <w:rFonts w:ascii="Times New Roman" w:hAnsi="Times New Roman" w:cs="Times New Roman"/>
          <w:sz w:val="26"/>
          <w:szCs w:val="26"/>
        </w:rPr>
        <w:t xml:space="preserve">                          C. </w:t>
      </w:r>
      <w:r w:rsidRPr="001E17C5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7A17F5F9">
          <v:shape id="_x0000_i1077" type="#_x0000_t75" style="width:17pt;height:31.5pt" o:ole="">
            <v:imagedata r:id="rId12" o:title=""/>
          </v:shape>
          <o:OLEObject Type="Embed" ProgID="Equation.DSMT4" ShapeID="_x0000_i1077" DrawAspect="Content" ObjectID="_1834267805" r:id="rId156"/>
        </w:object>
      </w:r>
      <w:r w:rsidRPr="001E17C5">
        <w:rPr>
          <w:rFonts w:ascii="Times New Roman" w:hAnsi="Times New Roman" w:cs="Times New Roman"/>
          <w:sz w:val="26"/>
          <w:szCs w:val="26"/>
        </w:rPr>
        <w:t xml:space="preserve">                          D. </w:t>
      </w:r>
      <w:r w:rsidRPr="001E17C5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0444594E">
          <v:shape id="_x0000_i1078" type="#_x0000_t75" style="width:17pt;height:31.5pt" o:ole="">
            <v:imagedata r:id="rId14" o:title=""/>
          </v:shape>
          <o:OLEObject Type="Embed" ProgID="Equation.DSMT4" ShapeID="_x0000_i1078" DrawAspect="Content" ObjectID="_1834267806" r:id="rId157"/>
        </w:object>
      </w:r>
    </w:p>
    <w:p w14:paraId="01EE29B4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Câu 6.</w:t>
      </w:r>
      <w:r w:rsidRPr="001E17C5">
        <w:rPr>
          <w:rFonts w:ascii="Times New Roman" w:hAnsi="Times New Roman" w:cs="Times New Roman"/>
          <w:sz w:val="26"/>
          <w:szCs w:val="26"/>
        </w:rPr>
        <w:t xml:space="preserve"> </w:t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 xml:space="preserve">Tung một đồng xu 8 lần liên tiếp, bạn </w:t>
      </w:r>
      <w:r w:rsidRPr="001E17C5">
        <w:rPr>
          <w:rFonts w:ascii="Times New Roman" w:hAnsi="Times New Roman" w:cs="Times New Roman"/>
          <w:sz w:val="26"/>
          <w:szCs w:val="26"/>
        </w:rPr>
        <w:t>Lan</w:t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 xml:space="preserve"> có kết quả thống kê như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88"/>
        <w:gridCol w:w="2389"/>
        <w:gridCol w:w="2389"/>
        <w:gridCol w:w="2389"/>
      </w:tblGrid>
      <w:tr w:rsidR="00CF1AAF" w:rsidRPr="001E17C5" w14:paraId="39566D96" w14:textId="77777777" w:rsidTr="00A52540">
        <w:tc>
          <w:tcPr>
            <w:tcW w:w="2394" w:type="dxa"/>
          </w:tcPr>
          <w:p w14:paraId="28C2844E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ần tung</w:t>
            </w:r>
          </w:p>
        </w:tc>
        <w:tc>
          <w:tcPr>
            <w:tcW w:w="2394" w:type="dxa"/>
          </w:tcPr>
          <w:p w14:paraId="495A7ABB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ết quả tung</w:t>
            </w:r>
          </w:p>
        </w:tc>
        <w:tc>
          <w:tcPr>
            <w:tcW w:w="2394" w:type="dxa"/>
          </w:tcPr>
          <w:p w14:paraId="2F2332F9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ần tung</w:t>
            </w:r>
          </w:p>
        </w:tc>
        <w:tc>
          <w:tcPr>
            <w:tcW w:w="2394" w:type="dxa"/>
          </w:tcPr>
          <w:p w14:paraId="74674888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ết quả tung</w:t>
            </w:r>
          </w:p>
        </w:tc>
      </w:tr>
      <w:tr w:rsidR="00CF1AAF" w:rsidRPr="001E17C5" w14:paraId="64CB02C9" w14:textId="77777777" w:rsidTr="00A52540">
        <w:tc>
          <w:tcPr>
            <w:tcW w:w="2394" w:type="dxa"/>
          </w:tcPr>
          <w:p w14:paraId="43B6E7C9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</w:t>
            </w:r>
          </w:p>
        </w:tc>
        <w:tc>
          <w:tcPr>
            <w:tcW w:w="2394" w:type="dxa"/>
          </w:tcPr>
          <w:p w14:paraId="5AE6F11F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N</w:t>
            </w:r>
          </w:p>
        </w:tc>
        <w:tc>
          <w:tcPr>
            <w:tcW w:w="2394" w:type="dxa"/>
          </w:tcPr>
          <w:p w14:paraId="68BD09B3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2394" w:type="dxa"/>
          </w:tcPr>
          <w:p w14:paraId="372A1742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S</w:t>
            </w:r>
          </w:p>
        </w:tc>
      </w:tr>
      <w:tr w:rsidR="00CF1AAF" w:rsidRPr="001E17C5" w14:paraId="1D389414" w14:textId="77777777" w:rsidTr="00A52540">
        <w:tc>
          <w:tcPr>
            <w:tcW w:w="2394" w:type="dxa"/>
          </w:tcPr>
          <w:p w14:paraId="5B36C19E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</w:tc>
        <w:tc>
          <w:tcPr>
            <w:tcW w:w="2394" w:type="dxa"/>
          </w:tcPr>
          <w:p w14:paraId="5EAEBA1D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N</w:t>
            </w:r>
          </w:p>
        </w:tc>
        <w:tc>
          <w:tcPr>
            <w:tcW w:w="2394" w:type="dxa"/>
          </w:tcPr>
          <w:p w14:paraId="7026E411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</w:p>
        </w:tc>
        <w:tc>
          <w:tcPr>
            <w:tcW w:w="2394" w:type="dxa"/>
          </w:tcPr>
          <w:p w14:paraId="1F0851D8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N</w:t>
            </w:r>
          </w:p>
        </w:tc>
      </w:tr>
      <w:tr w:rsidR="00CF1AAF" w:rsidRPr="001E17C5" w14:paraId="6304E6A8" w14:textId="77777777" w:rsidTr="00A52540">
        <w:tc>
          <w:tcPr>
            <w:tcW w:w="2394" w:type="dxa"/>
          </w:tcPr>
          <w:p w14:paraId="1E95771E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2394" w:type="dxa"/>
          </w:tcPr>
          <w:p w14:paraId="6707880C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S</w:t>
            </w:r>
          </w:p>
        </w:tc>
        <w:tc>
          <w:tcPr>
            <w:tcW w:w="2394" w:type="dxa"/>
          </w:tcPr>
          <w:p w14:paraId="26FB1F82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2394" w:type="dxa"/>
          </w:tcPr>
          <w:p w14:paraId="0AF48E54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N</w:t>
            </w:r>
          </w:p>
        </w:tc>
      </w:tr>
      <w:tr w:rsidR="00CF1AAF" w:rsidRPr="001E17C5" w14:paraId="058F1DD5" w14:textId="77777777" w:rsidTr="00A52540">
        <w:tc>
          <w:tcPr>
            <w:tcW w:w="2394" w:type="dxa"/>
          </w:tcPr>
          <w:p w14:paraId="4E11B96F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2394" w:type="dxa"/>
          </w:tcPr>
          <w:p w14:paraId="1903C193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uất hiện mặt N</w:t>
            </w:r>
          </w:p>
        </w:tc>
        <w:tc>
          <w:tcPr>
            <w:tcW w:w="2394" w:type="dxa"/>
          </w:tcPr>
          <w:p w14:paraId="4025ED9C" w14:textId="77777777" w:rsidR="00CF1AAF" w:rsidRPr="001E17C5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8</w:t>
            </w:r>
          </w:p>
        </w:tc>
        <w:tc>
          <w:tcPr>
            <w:tcW w:w="2394" w:type="dxa"/>
          </w:tcPr>
          <w:p w14:paraId="0A193EE9" w14:textId="77777777" w:rsidR="00CF1AAF" w:rsidRPr="00025777" w:rsidRDefault="00CF1AAF" w:rsidP="00A52540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Xuất hiện mặt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N</w:t>
            </w:r>
          </w:p>
        </w:tc>
      </w:tr>
    </w:tbl>
    <w:p w14:paraId="5E7815CC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1E17C5">
        <w:rPr>
          <w:rFonts w:ascii="Times New Roman" w:hAnsi="Times New Roman" w:cs="Times New Roman"/>
          <w:sz w:val="26"/>
          <w:szCs w:val="26"/>
          <w:lang w:val="vi-VN"/>
        </w:rPr>
        <w:t>Số lần xuất hiện mặt N và mặt S lần lượt là:</w:t>
      </w:r>
    </w:p>
    <w:p w14:paraId="3FE90D66" w14:textId="77777777" w:rsidR="00CF1AAF" w:rsidRPr="001E17C5" w:rsidRDefault="00CF1AAF" w:rsidP="00CF1AAF">
      <w:pPr>
        <w:spacing w:after="0"/>
        <w:ind w:firstLine="720"/>
        <w:rPr>
          <w:rFonts w:ascii="Times New Roman" w:hAnsi="Times New Roman" w:cs="Times New Roman"/>
          <w:sz w:val="26"/>
          <w:szCs w:val="26"/>
          <w:lang w:val="pt-BR"/>
        </w:rPr>
      </w:pPr>
      <w:r w:rsidRPr="001E17C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>6</w:t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>
        <w:rPr>
          <w:rFonts w:ascii="Times New Roman" w:hAnsi="Times New Roman" w:cs="Times New Roman"/>
          <w:sz w:val="26"/>
          <w:szCs w:val="26"/>
        </w:rPr>
        <w:t>2</w:t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>B. 3 và 5</w:t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>C. 4 và 2</w:t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E17C5">
        <w:rPr>
          <w:rFonts w:ascii="Times New Roman" w:hAnsi="Times New Roman" w:cs="Times New Roman"/>
          <w:sz w:val="26"/>
          <w:szCs w:val="26"/>
          <w:lang w:val="vi-VN"/>
        </w:rPr>
        <w:t>D. 5 và 3</w:t>
      </w:r>
    </w:p>
    <w:p w14:paraId="6AB3D72C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lastRenderedPageBreak/>
        <w:t>Câu 7.</w:t>
      </w:r>
      <w:r w:rsidRPr="001E17C5">
        <w:rPr>
          <w:rFonts w:ascii="Times New Roman" w:hAnsi="Times New Roman" w:cs="Times New Roman"/>
          <w:sz w:val="26"/>
          <w:szCs w:val="26"/>
        </w:rPr>
        <w:t xml:space="preserve"> Cho hình vẽ, chọn khẳng định </w:t>
      </w:r>
      <w:r w:rsidRPr="001E17C5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1E17C5">
        <w:rPr>
          <w:rFonts w:ascii="Times New Roman" w:hAnsi="Times New Roman" w:cs="Times New Roman"/>
          <w:sz w:val="26"/>
          <w:szCs w:val="26"/>
        </w:rPr>
        <w:t xml:space="preserve"> trong các khẳng định sau:</w:t>
      </w:r>
    </w:p>
    <w:p w14:paraId="10529A04" w14:textId="77777777" w:rsidR="00CF1AAF" w:rsidRPr="001E17C5" w:rsidRDefault="00CF1AAF" w:rsidP="00CF1AAF">
      <w:pPr>
        <w:spacing w:after="0"/>
        <w:ind w:left="90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1E17C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anchor distT="0" distB="0" distL="114300" distR="114300" simplePos="0" relativeHeight="251670528" behindDoc="0" locked="0" layoutInCell="1" allowOverlap="1" wp14:anchorId="5BBD0245" wp14:editId="7D0D0534">
            <wp:simplePos x="0" y="0"/>
            <wp:positionH relativeFrom="column">
              <wp:posOffset>3492500</wp:posOffset>
            </wp:positionH>
            <wp:positionV relativeFrom="paragraph">
              <wp:posOffset>37465</wp:posOffset>
            </wp:positionV>
            <wp:extent cx="1748790" cy="763905"/>
            <wp:effectExtent l="0" t="0" r="381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790" cy="76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E17C5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A. </w:t>
      </w:r>
      <w:r w:rsidRPr="001E17C5">
        <w:rPr>
          <w:rFonts w:ascii="Times New Roman" w:hAnsi="Times New Roman" w:cs="Times New Roman"/>
          <w:bCs/>
          <w:sz w:val="26"/>
          <w:szCs w:val="26"/>
        </w:rPr>
        <w:t>Ba điểm E, B, C thẳng hàng.</w:t>
      </w:r>
    </w:p>
    <w:p w14:paraId="4BEB3590" w14:textId="77777777" w:rsidR="00CF1AAF" w:rsidRPr="001E17C5" w:rsidRDefault="00CF1AAF" w:rsidP="00CF1AAF">
      <w:pPr>
        <w:spacing w:after="0"/>
        <w:ind w:left="90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1E17C5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B. </w:t>
      </w:r>
      <w:r w:rsidRPr="001E17C5">
        <w:rPr>
          <w:rFonts w:ascii="Times New Roman" w:hAnsi="Times New Roman" w:cs="Times New Roman"/>
          <w:bCs/>
          <w:sz w:val="26"/>
          <w:szCs w:val="26"/>
        </w:rPr>
        <w:t>Ba điểm A, B, C thẳng hàng.</w:t>
      </w:r>
    </w:p>
    <w:p w14:paraId="1972B24D" w14:textId="77777777" w:rsidR="00CF1AAF" w:rsidRPr="0076737B" w:rsidRDefault="00CF1AAF" w:rsidP="00CF1AAF">
      <w:pPr>
        <w:spacing w:after="0"/>
        <w:ind w:left="90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1E17C5">
        <w:rPr>
          <w:rFonts w:ascii="Times New Roman" w:hAnsi="Times New Roman" w:cs="Times New Roman"/>
          <w:bCs/>
          <w:sz w:val="26"/>
          <w:szCs w:val="26"/>
        </w:rPr>
        <w:t xml:space="preserve">C. </w:t>
      </w:r>
      <w:r>
        <w:rPr>
          <w:rFonts w:ascii="Times New Roman" w:hAnsi="Times New Roman" w:cs="Times New Roman"/>
          <w:bCs/>
          <w:sz w:val="26"/>
          <w:szCs w:val="26"/>
          <w:lang w:val="pt-BR"/>
        </w:rPr>
        <w:t>Đường thẳng d  đi qua 3 điểm</w:t>
      </w:r>
      <w:r w:rsidRPr="001E17C5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A, E, C.</w:t>
      </w:r>
      <w:r w:rsidRPr="001E17C5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14:paraId="602EF768" w14:textId="77777777" w:rsidR="00CF1AAF" w:rsidRPr="001E17C5" w:rsidRDefault="00CF1AAF" w:rsidP="00CF1AAF">
      <w:pPr>
        <w:spacing w:after="0"/>
        <w:ind w:left="90"/>
        <w:rPr>
          <w:rFonts w:ascii="Times New Roman" w:hAnsi="Times New Roman" w:cs="Times New Roman"/>
          <w:bCs/>
          <w:sz w:val="26"/>
          <w:szCs w:val="26"/>
        </w:rPr>
      </w:pPr>
      <w:r w:rsidRPr="001E17C5">
        <w:rPr>
          <w:rFonts w:ascii="Times New Roman" w:hAnsi="Times New Roman" w:cs="Times New Roman"/>
          <w:bCs/>
          <w:sz w:val="26"/>
          <w:szCs w:val="26"/>
        </w:rPr>
        <w:t xml:space="preserve">D. </w:t>
      </w:r>
      <w:r w:rsidRPr="001E17C5">
        <w:rPr>
          <w:rFonts w:ascii="Times New Roman" w:hAnsi="Times New Roman" w:cs="Times New Roman"/>
          <w:bCs/>
          <w:sz w:val="26"/>
          <w:szCs w:val="26"/>
          <w:lang w:val="pt-BR"/>
        </w:rPr>
        <w:t>Ba điểm A, F, E thẳng hàng.</w:t>
      </w:r>
      <w:r w:rsidRPr="001E17C5">
        <w:rPr>
          <w:rFonts w:ascii="Times New Roman" w:hAnsi="Times New Roman" w:cs="Times New Roman"/>
          <w:bCs/>
          <w:sz w:val="26"/>
          <w:szCs w:val="26"/>
          <w:lang w:val="pt-BR"/>
        </w:rPr>
        <w:tab/>
        <w:t xml:space="preserve">       </w:t>
      </w:r>
    </w:p>
    <w:tbl>
      <w:tblPr>
        <w:tblStyle w:val="TableGrid"/>
        <w:tblW w:w="102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5130"/>
      </w:tblGrid>
      <w:tr w:rsidR="00CF1AAF" w:rsidRPr="001E17C5" w14:paraId="4FC36755" w14:textId="77777777" w:rsidTr="00A52540">
        <w:tc>
          <w:tcPr>
            <w:tcW w:w="5130" w:type="dxa"/>
          </w:tcPr>
          <w:p w14:paraId="04D63CE8" w14:textId="77777777" w:rsidR="00CF1AAF" w:rsidRPr="001E17C5" w:rsidRDefault="00CF1AAF" w:rsidP="00A52540">
            <w:pPr>
              <w:tabs>
                <w:tab w:val="left" w:pos="992"/>
              </w:tabs>
              <w:ind w:left="-110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eastAsia="Times New Roman" w:cs="Times New Roman"/>
                <w:b/>
                <w:bCs/>
                <w:sz w:val="26"/>
                <w:szCs w:val="26"/>
                <w:bdr w:val="none" w:sz="0" w:space="0" w:color="auto" w:frame="1"/>
              </w:rPr>
              <w:t xml:space="preserve">Câu 8. </w:t>
            </w:r>
            <w:r w:rsidRPr="001E17C5">
              <w:rPr>
                <w:rFonts w:cs="Times New Roman"/>
                <w:sz w:val="26"/>
                <w:szCs w:val="26"/>
              </w:rPr>
              <w:t>Có bao nhiêu cặp đường thẳng song song trong hình vẽ bên?</w:t>
            </w:r>
          </w:p>
          <w:p w14:paraId="29EB47E1" w14:textId="77777777" w:rsidR="00CF1AAF" w:rsidRPr="001E17C5" w:rsidRDefault="00CF1AAF" w:rsidP="00A52540">
            <w:pPr>
              <w:tabs>
                <w:tab w:val="left" w:pos="992"/>
              </w:tabs>
              <w:contextualSpacing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1E17C5">
              <w:rPr>
                <w:rFonts w:cs="Times New Roman"/>
                <w:bCs/>
                <w:sz w:val="26"/>
                <w:szCs w:val="26"/>
              </w:rPr>
              <w:t>A. 1.</w:t>
            </w:r>
            <w:r w:rsidRPr="001E17C5">
              <w:rPr>
                <w:rFonts w:cs="Times New Roman"/>
                <w:bCs/>
                <w:sz w:val="26"/>
                <w:szCs w:val="26"/>
              </w:rPr>
              <w:tab/>
              <w:t xml:space="preserve">                          </w:t>
            </w:r>
          </w:p>
          <w:p w14:paraId="42315409" w14:textId="77777777" w:rsidR="00CF1AAF" w:rsidRPr="001E17C5" w:rsidRDefault="00CF1AAF" w:rsidP="00A52540">
            <w:pPr>
              <w:tabs>
                <w:tab w:val="left" w:pos="992"/>
              </w:tabs>
              <w:contextualSpacing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1E17C5">
              <w:rPr>
                <w:rFonts w:cs="Times New Roman"/>
                <w:bCs/>
                <w:sz w:val="26"/>
                <w:szCs w:val="26"/>
              </w:rPr>
              <w:t>B. 2.</w:t>
            </w:r>
            <w:r w:rsidRPr="001E17C5">
              <w:rPr>
                <w:rFonts w:cs="Times New Roman"/>
                <w:bCs/>
                <w:sz w:val="26"/>
                <w:szCs w:val="26"/>
              </w:rPr>
              <w:tab/>
            </w:r>
          </w:p>
          <w:p w14:paraId="7971BA2D" w14:textId="77777777" w:rsidR="00CF1AAF" w:rsidRPr="001E17C5" w:rsidRDefault="00CF1AAF" w:rsidP="00A52540">
            <w:pPr>
              <w:tabs>
                <w:tab w:val="left" w:pos="992"/>
              </w:tabs>
              <w:contextualSpacing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1E17C5">
              <w:rPr>
                <w:rFonts w:cs="Times New Roman"/>
                <w:bCs/>
                <w:sz w:val="26"/>
                <w:szCs w:val="26"/>
              </w:rPr>
              <w:t>C. 3.</w:t>
            </w:r>
            <w:r w:rsidRPr="001E17C5">
              <w:rPr>
                <w:rFonts w:cs="Times New Roman"/>
                <w:bCs/>
                <w:sz w:val="26"/>
                <w:szCs w:val="26"/>
              </w:rPr>
              <w:tab/>
            </w:r>
          </w:p>
          <w:p w14:paraId="1B00598B" w14:textId="77777777" w:rsidR="00CF1AAF" w:rsidRPr="001E17C5" w:rsidRDefault="00CF1AAF" w:rsidP="00A52540">
            <w:pPr>
              <w:tabs>
                <w:tab w:val="left" w:pos="992"/>
              </w:tabs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bCs/>
                <w:sz w:val="26"/>
                <w:szCs w:val="26"/>
              </w:rPr>
              <w:t>D. 4.</w:t>
            </w:r>
          </w:p>
        </w:tc>
        <w:tc>
          <w:tcPr>
            <w:tcW w:w="5130" w:type="dxa"/>
          </w:tcPr>
          <w:p w14:paraId="7777F372" w14:textId="77777777" w:rsidR="00CF1AAF" w:rsidRPr="001E17C5" w:rsidRDefault="00CF1AAF" w:rsidP="00A52540">
            <w:pPr>
              <w:tabs>
                <w:tab w:val="left" w:pos="992"/>
              </w:tabs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778D8A8F" wp14:editId="0C0974BB">
                  <wp:extent cx="2038350" cy="1219842"/>
                  <wp:effectExtent l="0" t="0" r="0" b="0"/>
                  <wp:docPr id="8" name="Picture 8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 descr="Chart, line chart&#10;&#10;Description automatically generated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2973" cy="12285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5FF8BB" w14:textId="77777777" w:rsidR="00CF1AAF" w:rsidRPr="001E17C5" w:rsidRDefault="00CF1AAF" w:rsidP="00CF1AAF">
      <w:pPr>
        <w:spacing w:after="0"/>
        <w:rPr>
          <w:rFonts w:ascii="Times New Roman" w:eastAsia="Times New Roman" w:hAnsi="Times New Roman" w:cs="Times New Roman"/>
          <w:b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 xml:space="preserve">PHẦN II. Tự luận (8 điểm). </w:t>
      </w:r>
    </w:p>
    <w:p w14:paraId="7AD5D108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  <w:r w:rsidRPr="001E17C5">
        <w:rPr>
          <w:rFonts w:ascii="Times New Roman" w:hAnsi="Times New Roman" w:cs="Times New Roman"/>
          <w:b/>
          <w:bCs/>
          <w:sz w:val="26"/>
          <w:szCs w:val="26"/>
          <w:lang w:val="it-IT"/>
        </w:rPr>
        <w:t>Bài 1 (1 điểm). Thực hiện phép tính (Tính hợp lí nếu có thể):</w:t>
      </w:r>
    </w:p>
    <w:p w14:paraId="77C11B76" w14:textId="77777777" w:rsidR="00CF1AAF" w:rsidRPr="001E17C5" w:rsidRDefault="00CF1AAF" w:rsidP="00CF1AA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 xml:space="preserve">a) </w:t>
      </w:r>
      <w:r w:rsidRPr="001E17C5">
        <w:rPr>
          <w:rFonts w:ascii="Times New Roman" w:hAnsi="Times New Roman" w:cs="Times New Roman"/>
          <w:position w:val="-10"/>
          <w:sz w:val="26"/>
          <w:szCs w:val="26"/>
        </w:rPr>
        <w:object w:dxaOrig="2420" w:dyaOrig="320" w14:anchorId="4D22C4F3">
          <v:shape id="_x0000_i1079" type="#_x0000_t75" style="width:120.5pt;height:16.5pt" o:ole="">
            <v:imagedata r:id="rId158" o:title=""/>
          </v:shape>
          <o:OLEObject Type="Embed" ProgID="Equation.DSMT4" ShapeID="_x0000_i1079" DrawAspect="Content" ObjectID="_1834267807" r:id="rId159"/>
        </w:object>
      </w:r>
      <w:r w:rsidRPr="001E17C5">
        <w:rPr>
          <w:rFonts w:ascii="Times New Roman" w:hAnsi="Times New Roman" w:cs="Times New Roman"/>
          <w:sz w:val="26"/>
          <w:szCs w:val="26"/>
        </w:rPr>
        <w:tab/>
      </w:r>
      <w:r w:rsidRPr="001E17C5">
        <w:rPr>
          <w:rFonts w:ascii="Times New Roman" w:hAnsi="Times New Roman" w:cs="Times New Roman"/>
          <w:sz w:val="26"/>
          <w:szCs w:val="26"/>
        </w:rPr>
        <w:tab/>
      </w:r>
      <w:r w:rsidRPr="001E17C5">
        <w:rPr>
          <w:rFonts w:ascii="Times New Roman" w:hAnsi="Times New Roman" w:cs="Times New Roman"/>
          <w:sz w:val="26"/>
          <w:szCs w:val="26"/>
        </w:rPr>
        <w:tab/>
      </w:r>
      <w:r w:rsidRPr="001E17C5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1E17C5">
        <w:rPr>
          <w:rFonts w:ascii="Times New Roman" w:hAnsi="Times New Roman" w:cs="Times New Roman"/>
          <w:position w:val="-10"/>
          <w:sz w:val="26"/>
          <w:szCs w:val="26"/>
        </w:rPr>
        <w:object w:dxaOrig="2520" w:dyaOrig="320" w14:anchorId="49EA8049">
          <v:shape id="_x0000_i1080" type="#_x0000_t75" style="width:127pt;height:16.5pt" o:ole="">
            <v:imagedata r:id="rId160" o:title=""/>
          </v:shape>
          <o:OLEObject Type="Embed" ProgID="Equation.DSMT4" ShapeID="_x0000_i1080" DrawAspect="Content" ObjectID="_1834267808" r:id="rId161"/>
        </w:object>
      </w:r>
    </w:p>
    <w:p w14:paraId="46476BF0" w14:textId="5165D34F" w:rsidR="00CF1AAF" w:rsidRPr="001E17C5" w:rsidRDefault="00447EA5" w:rsidP="00CF1AAF">
      <w:pPr>
        <w:spacing w:after="0"/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  <w:r>
        <w:rPr>
          <w:rFonts w:ascii="Times New Roman" w:hAnsi="Times New Roman" w:cs="Times New Roman"/>
          <w:b/>
          <w:sz w:val="26"/>
          <w:szCs w:val="26"/>
        </w:rPr>
        <w:t>Bài 2 (2 điểm)</w:t>
      </w:r>
      <w:r w:rsidR="00CF1AAF" w:rsidRPr="001E17C5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CF1AAF" w:rsidRPr="001E17C5">
        <w:rPr>
          <w:rFonts w:ascii="Times New Roman" w:hAnsi="Times New Roman" w:cs="Times New Roman"/>
          <w:sz w:val="26"/>
          <w:szCs w:val="26"/>
        </w:rPr>
        <w:t xml:space="preserve">Tìm </w:t>
      </w:r>
      <w:r w:rsidR="00CF1AAF" w:rsidRPr="001E17C5">
        <w:rPr>
          <w:rFonts w:ascii="Times New Roman" w:hAnsi="Times New Roman" w:cs="Times New Roman"/>
          <w:i/>
          <w:iCs/>
          <w:sz w:val="26"/>
          <w:szCs w:val="26"/>
        </w:rPr>
        <w:t xml:space="preserve">x </w:t>
      </w:r>
      <w:r w:rsidR="00CF1AAF" w:rsidRPr="001E17C5">
        <w:rPr>
          <w:rFonts w:ascii="Times New Roman" w:hAnsi="Times New Roman" w:cs="Times New Roman"/>
          <w:sz w:val="26"/>
          <w:szCs w:val="26"/>
        </w:rPr>
        <w:t xml:space="preserve">biết : </w:t>
      </w:r>
    </w:p>
    <w:p w14:paraId="3D04A995" w14:textId="35DA37C1" w:rsidR="00CF1AAF" w:rsidRPr="001E17C5" w:rsidRDefault="00CF1AAF" w:rsidP="00CF1AAF">
      <w:pPr>
        <w:tabs>
          <w:tab w:val="left" w:pos="0"/>
          <w:tab w:val="left" w:pos="72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 xml:space="preserve">a) </w:t>
      </w:r>
      <w:r w:rsidRPr="001E17C5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44483A79">
          <v:shape id="_x0000_i1081" type="#_x0000_t75" style="width:50pt;height:13.5pt" o:ole="">
            <v:imagedata r:id="rId162" o:title=""/>
          </v:shape>
          <o:OLEObject Type="Embed" ProgID="Equation.DSMT4" ShapeID="_x0000_i1081" DrawAspect="Content" ObjectID="_1834267809" r:id="rId163"/>
        </w:object>
      </w:r>
      <w:r w:rsidRPr="001E17C5">
        <w:rPr>
          <w:rFonts w:ascii="Times New Roman" w:hAnsi="Times New Roman" w:cs="Times New Roman"/>
          <w:sz w:val="26"/>
          <w:szCs w:val="26"/>
        </w:rPr>
        <w:tab/>
      </w:r>
      <w:r w:rsidRPr="001E17C5">
        <w:rPr>
          <w:rFonts w:ascii="Times New Roman" w:hAnsi="Times New Roman" w:cs="Times New Roman"/>
          <w:sz w:val="26"/>
          <w:szCs w:val="26"/>
        </w:rPr>
        <w:tab/>
      </w:r>
      <w:r w:rsidRPr="001E17C5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1E17C5">
        <w:rPr>
          <w:rFonts w:ascii="Times New Roman" w:hAnsi="Times New Roman" w:cs="Times New Roman"/>
          <w:position w:val="-10"/>
          <w:sz w:val="26"/>
          <w:szCs w:val="26"/>
        </w:rPr>
        <w:object w:dxaOrig="1620" w:dyaOrig="320" w14:anchorId="21F81883">
          <v:shape id="_x0000_i1082" type="#_x0000_t75" style="width:80.5pt;height:16.5pt" o:ole="">
            <v:imagedata r:id="rId164" o:title=""/>
          </v:shape>
          <o:OLEObject Type="Embed" ProgID="Equation.DSMT4" ShapeID="_x0000_i1082" DrawAspect="Content" ObjectID="_1834267810" r:id="rId165"/>
        </w:object>
      </w:r>
      <w:r w:rsidR="00447EA5">
        <w:rPr>
          <w:rFonts w:ascii="Times New Roman" w:hAnsi="Times New Roman" w:cs="Times New Roman"/>
          <w:sz w:val="26"/>
          <w:szCs w:val="26"/>
        </w:rPr>
        <w:tab/>
      </w:r>
      <w:r w:rsidR="00447EA5">
        <w:rPr>
          <w:rFonts w:ascii="Times New Roman" w:hAnsi="Times New Roman" w:cs="Times New Roman"/>
          <w:sz w:val="26"/>
          <w:szCs w:val="26"/>
        </w:rPr>
        <w:tab/>
      </w:r>
      <w:r w:rsidR="00447EA5"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="00447EA5" w:rsidRPr="006A2A9D">
        <w:rPr>
          <w:rFonts w:ascii="Times New Roman" w:hAnsi="Times New Roman" w:cs="Times New Roman"/>
          <w:position w:val="-14"/>
          <w:sz w:val="26"/>
          <w:szCs w:val="26"/>
        </w:rPr>
        <w:object w:dxaOrig="920" w:dyaOrig="400" w14:anchorId="1DA7D2F6">
          <v:shape id="_x0000_i3511" type="#_x0000_t75" style="width:46pt;height:19.5pt" o:ole="">
            <v:imagedata r:id="rId166" o:title=""/>
          </v:shape>
          <o:OLEObject Type="Embed" ProgID="Equation.DSMT4" ShapeID="_x0000_i3511" DrawAspect="Content" ObjectID="_1834267811" r:id="rId167"/>
        </w:object>
      </w:r>
    </w:p>
    <w:tbl>
      <w:tblPr>
        <w:tblStyle w:val="TableGrid"/>
        <w:tblW w:w="10080" w:type="dxa"/>
        <w:tblInd w:w="-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60"/>
        <w:gridCol w:w="4320"/>
      </w:tblGrid>
      <w:tr w:rsidR="00CF1AAF" w:rsidRPr="001E17C5" w14:paraId="224A6B98" w14:textId="77777777" w:rsidTr="00A52540">
        <w:trPr>
          <w:trHeight w:val="3267"/>
        </w:trPr>
        <w:tc>
          <w:tcPr>
            <w:tcW w:w="5760" w:type="dxa"/>
          </w:tcPr>
          <w:p w14:paraId="76EA9955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 xml:space="preserve">Bài 3 (1,5 điểm). 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>Biểu đồ tranh ở hình dưới cho biết số ô tô bán được của một cửa hàng trong 4 tháng cuối năm.</w:t>
            </w:r>
          </w:p>
          <w:p w14:paraId="21095AC6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>a) Tháng nào cửa hàng bán được nhiều xe nhất ? Tháng nào cửa hàng bán được ít xe nhất ?</w:t>
            </w:r>
          </w:p>
          <w:p w14:paraId="7EEC325F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b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) Tháng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12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cửa hàng bán được nhiều hơn tháng 1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1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bao nhiêu chiếc xe ?</w:t>
            </w:r>
          </w:p>
          <w:p w14:paraId="46555B8D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c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>) Tính tổng số xe cửa hàng bán được trong 4 tháng cuối năm ?</w:t>
            </w:r>
          </w:p>
        </w:tc>
        <w:tc>
          <w:tcPr>
            <w:tcW w:w="4320" w:type="dxa"/>
          </w:tcPr>
          <w:p w14:paraId="53A5FF92" w14:textId="77777777" w:rsidR="00CF1AAF" w:rsidRPr="001E17C5" w:rsidRDefault="00CF1AAF" w:rsidP="00A52540">
            <w:pPr>
              <w:tabs>
                <w:tab w:val="left" w:pos="0"/>
                <w:tab w:val="left" w:pos="720"/>
              </w:tabs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671552" behindDoc="0" locked="0" layoutInCell="1" allowOverlap="1" wp14:anchorId="61CFE93F" wp14:editId="00340263">
                  <wp:simplePos x="0" y="0"/>
                  <wp:positionH relativeFrom="column">
                    <wp:posOffset>-33655</wp:posOffset>
                  </wp:positionH>
                  <wp:positionV relativeFrom="paragraph">
                    <wp:posOffset>190500</wp:posOffset>
                  </wp:positionV>
                  <wp:extent cx="2504440" cy="1924050"/>
                  <wp:effectExtent l="0" t="0" r="0" b="0"/>
                  <wp:wrapSquare wrapText="bothSides"/>
                  <wp:docPr id="9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8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4440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1C0E5ABF" w14:textId="1FB6BD86" w:rsidR="00CF1AAF" w:rsidRPr="001E17C5" w:rsidRDefault="00CF1AAF" w:rsidP="00CF1AAF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>Bài 4 (</w:t>
      </w:r>
      <w:r w:rsidR="00447EA5">
        <w:rPr>
          <w:rFonts w:ascii="Times New Roman" w:hAnsi="Times New Roman" w:cs="Times New Roman"/>
          <w:b/>
          <w:sz w:val="26"/>
          <w:szCs w:val="26"/>
        </w:rPr>
        <w:t>1</w:t>
      </w:r>
      <w:r w:rsidRPr="001E17C5">
        <w:rPr>
          <w:rFonts w:ascii="Times New Roman" w:hAnsi="Times New Roman" w:cs="Times New Roman"/>
          <w:b/>
          <w:sz w:val="26"/>
          <w:szCs w:val="26"/>
        </w:rPr>
        <w:t xml:space="preserve"> điểm). </w:t>
      </w:r>
    </w:p>
    <w:p w14:paraId="6DBC1186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 xml:space="preserve">a) Nếu gieo một con xúc sắc 16 lần liên tiếp, có </w:t>
      </w:r>
      <w:r>
        <w:rPr>
          <w:rFonts w:ascii="Times New Roman" w:hAnsi="Times New Roman" w:cs="Times New Roman"/>
          <w:sz w:val="26"/>
          <w:szCs w:val="26"/>
        </w:rPr>
        <w:t>5</w:t>
      </w:r>
      <w:r w:rsidRPr="001E17C5">
        <w:rPr>
          <w:rFonts w:ascii="Times New Roman" w:hAnsi="Times New Roman" w:cs="Times New Roman"/>
          <w:sz w:val="26"/>
          <w:szCs w:val="26"/>
        </w:rPr>
        <w:t xml:space="preserve"> lần xuất hiện mặt 2 chấm thì xác suất thực nghiệm xuất hiện mặt 2 chấm bằng bao nhiêu?</w:t>
      </w:r>
    </w:p>
    <w:p w14:paraId="62F92E19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>b) Nếu tung đồng xu 30 lần liên tiếp, có 1</w:t>
      </w:r>
      <w:r>
        <w:rPr>
          <w:rFonts w:ascii="Times New Roman" w:hAnsi="Times New Roman" w:cs="Times New Roman"/>
          <w:sz w:val="26"/>
          <w:szCs w:val="26"/>
        </w:rPr>
        <w:t>0</w:t>
      </w:r>
      <w:r w:rsidRPr="001E17C5">
        <w:rPr>
          <w:rFonts w:ascii="Times New Roman" w:hAnsi="Times New Roman" w:cs="Times New Roman"/>
          <w:sz w:val="26"/>
          <w:szCs w:val="26"/>
        </w:rPr>
        <w:t xml:space="preserve"> lần xuất hiện mặt S (sấp) thì xác suất thực nghiệm xuất hiện mặt N (ngửa) bằng bao nhiêu ?</w:t>
      </w:r>
    </w:p>
    <w:p w14:paraId="0C6A6EFE" w14:textId="77777777" w:rsidR="00CF1AAF" w:rsidRPr="001E17C5" w:rsidRDefault="00CF1AAF" w:rsidP="00CF1AAF">
      <w:pPr>
        <w:tabs>
          <w:tab w:val="left" w:pos="0"/>
          <w:tab w:val="left" w:pos="720"/>
        </w:tabs>
        <w:spacing w:after="0"/>
        <w:jc w:val="both"/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pt-BR"/>
        </w:rPr>
      </w:pPr>
      <w:r w:rsidRPr="001E17C5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pt-BR"/>
        </w:rPr>
        <w:t xml:space="preserve">Bài 5 (2 điểm). </w:t>
      </w:r>
      <w:r w:rsidRPr="001E17C5">
        <w:rPr>
          <w:rFonts w:ascii="Times New Roman" w:hAnsi="Times New Roman" w:cs="Times New Roman"/>
          <w:sz w:val="26"/>
          <w:szCs w:val="26"/>
        </w:rPr>
        <w:t>Vẽ hình theo cách diễn đạt sau, và kể tên các bộ 3 điểm thẳng hàng có trên hình vẽ:</w:t>
      </w:r>
    </w:p>
    <w:p w14:paraId="6A30CE0D" w14:textId="7403E299" w:rsidR="00CF1AAF" w:rsidRPr="001E17C5" w:rsidRDefault="00CF1AAF" w:rsidP="00CF1AAF">
      <w:pPr>
        <w:spacing w:after="0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 xml:space="preserve">Cho 3 điểm </w:t>
      </w:r>
      <w:r>
        <w:rPr>
          <w:rFonts w:ascii="Times New Roman" w:hAnsi="Times New Roman" w:cs="Times New Roman"/>
          <w:sz w:val="26"/>
          <w:szCs w:val="26"/>
        </w:rPr>
        <w:t>A</w:t>
      </w:r>
      <w:r w:rsidRPr="001E17C5"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rFonts w:ascii="Times New Roman" w:hAnsi="Times New Roman" w:cs="Times New Roman"/>
          <w:sz w:val="26"/>
          <w:szCs w:val="26"/>
        </w:rPr>
        <w:t>B</w:t>
      </w:r>
      <w:r w:rsidRPr="001E17C5"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rFonts w:ascii="Times New Roman" w:hAnsi="Times New Roman" w:cs="Times New Roman"/>
          <w:sz w:val="26"/>
          <w:szCs w:val="26"/>
        </w:rPr>
        <w:t>C</w:t>
      </w:r>
      <w:r w:rsidRPr="001E17C5">
        <w:rPr>
          <w:rFonts w:ascii="Times New Roman" w:hAnsi="Times New Roman" w:cs="Times New Roman"/>
          <w:sz w:val="26"/>
          <w:szCs w:val="26"/>
        </w:rPr>
        <w:t xml:space="preserve"> không thẳng hàng. Vẽ đường thẳng d đi qua </w:t>
      </w:r>
      <w:r>
        <w:rPr>
          <w:rFonts w:ascii="Times New Roman" w:hAnsi="Times New Roman" w:cs="Times New Roman"/>
          <w:sz w:val="26"/>
          <w:szCs w:val="26"/>
        </w:rPr>
        <w:t>A</w:t>
      </w:r>
      <w:r w:rsidRPr="001E17C5">
        <w:rPr>
          <w:rFonts w:ascii="Times New Roman" w:hAnsi="Times New Roman" w:cs="Times New Roman"/>
          <w:sz w:val="26"/>
          <w:szCs w:val="26"/>
        </w:rPr>
        <w:t xml:space="preserve"> và </w:t>
      </w:r>
      <w:r>
        <w:rPr>
          <w:rFonts w:ascii="Times New Roman" w:hAnsi="Times New Roman" w:cs="Times New Roman"/>
          <w:sz w:val="26"/>
          <w:szCs w:val="26"/>
        </w:rPr>
        <w:t>B</w:t>
      </w:r>
      <w:r w:rsidRPr="001E17C5">
        <w:rPr>
          <w:rFonts w:ascii="Times New Roman" w:hAnsi="Times New Roman" w:cs="Times New Roman"/>
          <w:sz w:val="26"/>
          <w:szCs w:val="26"/>
        </w:rPr>
        <w:t xml:space="preserve">, đường thẳng m đi qua </w:t>
      </w:r>
      <w:r>
        <w:rPr>
          <w:rFonts w:ascii="Times New Roman" w:hAnsi="Times New Roman" w:cs="Times New Roman"/>
          <w:sz w:val="26"/>
          <w:szCs w:val="26"/>
        </w:rPr>
        <w:t>B</w:t>
      </w:r>
      <w:r w:rsidRPr="001E17C5">
        <w:rPr>
          <w:rFonts w:ascii="Times New Roman" w:hAnsi="Times New Roman" w:cs="Times New Roman"/>
          <w:sz w:val="26"/>
          <w:szCs w:val="26"/>
        </w:rPr>
        <w:t xml:space="preserve"> và </w:t>
      </w:r>
      <w:r>
        <w:rPr>
          <w:rFonts w:ascii="Times New Roman" w:hAnsi="Times New Roman" w:cs="Times New Roman"/>
          <w:sz w:val="26"/>
          <w:szCs w:val="26"/>
        </w:rPr>
        <w:t>C</w:t>
      </w:r>
      <w:r w:rsidRPr="001E17C5">
        <w:rPr>
          <w:rFonts w:ascii="Times New Roman" w:hAnsi="Times New Roman" w:cs="Times New Roman"/>
          <w:sz w:val="26"/>
          <w:szCs w:val="26"/>
        </w:rPr>
        <w:t xml:space="preserve">, đường thẳng n đi qua </w:t>
      </w:r>
      <w:r>
        <w:rPr>
          <w:rFonts w:ascii="Times New Roman" w:hAnsi="Times New Roman" w:cs="Times New Roman"/>
          <w:sz w:val="26"/>
          <w:szCs w:val="26"/>
        </w:rPr>
        <w:t>A</w:t>
      </w:r>
      <w:r w:rsidRPr="001E17C5">
        <w:rPr>
          <w:rFonts w:ascii="Times New Roman" w:hAnsi="Times New Roman" w:cs="Times New Roman"/>
          <w:sz w:val="26"/>
          <w:szCs w:val="26"/>
        </w:rPr>
        <w:t xml:space="preserve"> và </w:t>
      </w:r>
      <w:r>
        <w:rPr>
          <w:rFonts w:ascii="Times New Roman" w:hAnsi="Times New Roman" w:cs="Times New Roman"/>
          <w:sz w:val="26"/>
          <w:szCs w:val="26"/>
        </w:rPr>
        <w:t>C</w:t>
      </w:r>
      <w:r w:rsidRPr="001E17C5">
        <w:rPr>
          <w:rFonts w:ascii="Times New Roman" w:hAnsi="Times New Roman" w:cs="Times New Roman"/>
          <w:sz w:val="26"/>
          <w:szCs w:val="26"/>
        </w:rPr>
        <w:t xml:space="preserve">, đường thẳng p đi qua </w:t>
      </w:r>
      <w:r w:rsidR="006C2242">
        <w:rPr>
          <w:rFonts w:ascii="Times New Roman" w:hAnsi="Times New Roman" w:cs="Times New Roman"/>
          <w:sz w:val="26"/>
          <w:szCs w:val="26"/>
        </w:rPr>
        <w:t>A</w:t>
      </w:r>
      <w:r w:rsidRPr="001E17C5">
        <w:rPr>
          <w:rFonts w:ascii="Times New Roman" w:hAnsi="Times New Roman" w:cs="Times New Roman"/>
          <w:sz w:val="26"/>
          <w:szCs w:val="26"/>
        </w:rPr>
        <w:t xml:space="preserve"> và cắt đường thẳng m tại điểm D nằm giữa </w:t>
      </w:r>
      <w:r>
        <w:rPr>
          <w:rFonts w:ascii="Times New Roman" w:hAnsi="Times New Roman" w:cs="Times New Roman"/>
          <w:sz w:val="26"/>
          <w:szCs w:val="26"/>
        </w:rPr>
        <w:t>B</w:t>
      </w:r>
      <w:r w:rsidRPr="001E17C5">
        <w:rPr>
          <w:rFonts w:ascii="Times New Roman" w:hAnsi="Times New Roman" w:cs="Times New Roman"/>
          <w:sz w:val="26"/>
          <w:szCs w:val="26"/>
        </w:rPr>
        <w:t xml:space="preserve"> và </w:t>
      </w:r>
      <w:r>
        <w:rPr>
          <w:rFonts w:ascii="Times New Roman" w:hAnsi="Times New Roman" w:cs="Times New Roman"/>
          <w:sz w:val="26"/>
          <w:szCs w:val="26"/>
        </w:rPr>
        <w:t>C</w:t>
      </w:r>
      <w:r w:rsidRPr="001E17C5">
        <w:rPr>
          <w:rFonts w:ascii="Times New Roman" w:hAnsi="Times New Roman" w:cs="Times New Roman"/>
          <w:sz w:val="26"/>
          <w:szCs w:val="26"/>
        </w:rPr>
        <w:t>.</w:t>
      </w:r>
    </w:p>
    <w:p w14:paraId="6D5DC95F" w14:textId="77777777" w:rsidR="00CF1AAF" w:rsidRPr="001E17C5" w:rsidRDefault="00CF1AAF" w:rsidP="00CF1AA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 xml:space="preserve">Bài 6 (0,5 điểm). </w:t>
      </w:r>
    </w:p>
    <w:p w14:paraId="42033CFE" w14:textId="77777777" w:rsidR="00CF1AAF" w:rsidRPr="001E17C5" w:rsidRDefault="00CF1AAF" w:rsidP="00CF1AAF">
      <w:pPr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>Cho 2025 điểm phân biệt, trong đó không có 3 điểm bất kì nào thẳng hàng nhau. Vẽ các đường thẳng đi qua từng cặp điểm. Tính số đường thẳng vẽ được qua 2025 điểm đó.</w:t>
      </w:r>
    </w:p>
    <w:p w14:paraId="1147C34E" w14:textId="77777777" w:rsidR="00CF1AAF" w:rsidRPr="001E17C5" w:rsidRDefault="00CF1AAF" w:rsidP="00CF1AAF">
      <w:pPr>
        <w:jc w:val="center"/>
        <w:rPr>
          <w:rFonts w:ascii="Times New Roman" w:hAnsi="Times New Roman" w:cs="Times New Roman"/>
          <w:sz w:val="26"/>
          <w:szCs w:val="26"/>
        </w:rPr>
      </w:pPr>
      <w:r w:rsidRPr="001E17C5">
        <w:rPr>
          <w:rFonts w:ascii="Times New Roman" w:hAnsi="Times New Roman" w:cs="Times New Roman"/>
          <w:sz w:val="26"/>
          <w:szCs w:val="26"/>
        </w:rPr>
        <w:t>------Hết------</w:t>
      </w:r>
    </w:p>
    <w:p w14:paraId="30C6DC8C" w14:textId="77777777" w:rsidR="00CF1AAF" w:rsidRDefault="00CF1AAF">
      <w:r>
        <w:br w:type="page"/>
      </w:r>
    </w:p>
    <w:tbl>
      <w:tblPr>
        <w:tblW w:w="10061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CF1AAF" w:rsidRPr="001E17C5" w14:paraId="6411D119" w14:textId="77777777" w:rsidTr="00A52540">
        <w:tc>
          <w:tcPr>
            <w:tcW w:w="4211" w:type="dxa"/>
          </w:tcPr>
          <w:p w14:paraId="091C3173" w14:textId="0A1A5F4E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1E17C5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lastRenderedPageBreak/>
              <w:t>UBND PHƯỜNG VIỆT HƯNG</w:t>
            </w:r>
          </w:p>
          <w:p w14:paraId="19A1BF67" w14:textId="77777777" w:rsidR="00CF1AAF" w:rsidRPr="001E17C5" w:rsidRDefault="00CF1AAF" w:rsidP="00A52540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E17C5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VIỆT HƯNG</w:t>
            </w:r>
          </w:p>
          <w:p w14:paraId="6D3895DA" w14:textId="77777777" w:rsidR="00CF1AAF" w:rsidRPr="001E17C5" w:rsidRDefault="00CF1AAF" w:rsidP="00A52540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 w:rsidRPr="001E17C5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              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Ề 03</w:t>
            </w:r>
            <w:r w:rsidRPr="001E17C5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</w:p>
        </w:tc>
        <w:tc>
          <w:tcPr>
            <w:tcW w:w="5850" w:type="dxa"/>
          </w:tcPr>
          <w:p w14:paraId="2ED9B851" w14:textId="77777777" w:rsidR="00CF1AAF" w:rsidRPr="001E17C5" w:rsidRDefault="00CF1AAF" w:rsidP="00A52540">
            <w:pPr>
              <w:spacing w:after="0"/>
              <w:ind w:left="-198" w:firstLine="9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1E17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HƯỚNG DẪN CHẤM KIỂM TRA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GIỮA</w:t>
            </w:r>
            <w:r w:rsidRPr="001E17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KÌ I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I</w:t>
            </w:r>
          </w:p>
          <w:p w14:paraId="7180D975" w14:textId="77777777" w:rsidR="00CF1AAF" w:rsidRPr="001E17C5" w:rsidRDefault="00CF1AAF" w:rsidP="00A52540">
            <w:pPr>
              <w:spacing w:after="0"/>
              <w:ind w:left="39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1E17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ĂM HỌC 2025 – 2026</w:t>
            </w:r>
          </w:p>
          <w:p w14:paraId="77235C21" w14:textId="77777777" w:rsidR="00CF1AAF" w:rsidRPr="001E17C5" w:rsidRDefault="00CF1AAF" w:rsidP="00A52540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1E17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MÔN TOÁN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6</w:t>
            </w:r>
          </w:p>
          <w:p w14:paraId="22925D4B" w14:textId="77777777" w:rsidR="00CF1AAF" w:rsidRPr="001E17C5" w:rsidRDefault="00CF1AAF" w:rsidP="00A52540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1A8F9788" w14:textId="77777777" w:rsidR="00CF1AAF" w:rsidRPr="001E17C5" w:rsidRDefault="00CF1AAF" w:rsidP="00CF1AAF">
      <w:pPr>
        <w:spacing w:before="120" w:after="120"/>
        <w:contextualSpacing/>
        <w:rPr>
          <w:rFonts w:ascii="Times New Roman" w:hAnsi="Times New Roman" w:cs="Times New Roman"/>
          <w:b/>
          <w:sz w:val="26"/>
          <w:szCs w:val="26"/>
        </w:rPr>
      </w:pPr>
      <w:r w:rsidRPr="001E17C5">
        <w:rPr>
          <w:rFonts w:ascii="Times New Roman" w:hAnsi="Times New Roman" w:cs="Times New Roman"/>
          <w:b/>
          <w:sz w:val="26"/>
          <w:szCs w:val="26"/>
        </w:rPr>
        <w:t xml:space="preserve">I. TRẮC NGHIỆM (2 điểm) </w:t>
      </w:r>
      <w:r w:rsidRPr="001E17C5">
        <w:rPr>
          <w:rFonts w:ascii="Times New Roman" w:hAnsi="Times New Roman" w:cs="Times New Roman"/>
          <w:sz w:val="26"/>
          <w:szCs w:val="26"/>
        </w:rPr>
        <w:t>Mỗi câu đúng được 0,25 điểm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55"/>
        <w:gridCol w:w="859"/>
        <w:gridCol w:w="870"/>
        <w:gridCol w:w="867"/>
        <w:gridCol w:w="824"/>
        <w:gridCol w:w="824"/>
        <w:gridCol w:w="824"/>
        <w:gridCol w:w="824"/>
        <w:gridCol w:w="824"/>
      </w:tblGrid>
      <w:tr w:rsidR="00CF1AAF" w:rsidRPr="001E17C5" w14:paraId="4B78356D" w14:textId="77777777" w:rsidTr="00A52540">
        <w:trPr>
          <w:jc w:val="center"/>
        </w:trPr>
        <w:tc>
          <w:tcPr>
            <w:tcW w:w="1255" w:type="dxa"/>
          </w:tcPr>
          <w:p w14:paraId="11B50205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Câu</w:t>
            </w:r>
          </w:p>
        </w:tc>
        <w:tc>
          <w:tcPr>
            <w:tcW w:w="859" w:type="dxa"/>
          </w:tcPr>
          <w:p w14:paraId="681B2379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1</w:t>
            </w:r>
          </w:p>
        </w:tc>
        <w:tc>
          <w:tcPr>
            <w:tcW w:w="870" w:type="dxa"/>
          </w:tcPr>
          <w:p w14:paraId="742CD8DB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2</w:t>
            </w:r>
          </w:p>
        </w:tc>
        <w:tc>
          <w:tcPr>
            <w:tcW w:w="867" w:type="dxa"/>
          </w:tcPr>
          <w:p w14:paraId="77884C15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3</w:t>
            </w:r>
          </w:p>
        </w:tc>
        <w:tc>
          <w:tcPr>
            <w:tcW w:w="824" w:type="dxa"/>
          </w:tcPr>
          <w:p w14:paraId="42DBABA7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4</w:t>
            </w:r>
          </w:p>
        </w:tc>
        <w:tc>
          <w:tcPr>
            <w:tcW w:w="824" w:type="dxa"/>
          </w:tcPr>
          <w:p w14:paraId="00550069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5</w:t>
            </w:r>
          </w:p>
        </w:tc>
        <w:tc>
          <w:tcPr>
            <w:tcW w:w="824" w:type="dxa"/>
          </w:tcPr>
          <w:p w14:paraId="57FD6E58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6</w:t>
            </w:r>
          </w:p>
        </w:tc>
        <w:tc>
          <w:tcPr>
            <w:tcW w:w="824" w:type="dxa"/>
          </w:tcPr>
          <w:p w14:paraId="307F1AA3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7</w:t>
            </w:r>
          </w:p>
        </w:tc>
        <w:tc>
          <w:tcPr>
            <w:tcW w:w="824" w:type="dxa"/>
          </w:tcPr>
          <w:p w14:paraId="172D99F6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8</w:t>
            </w:r>
          </w:p>
        </w:tc>
      </w:tr>
      <w:tr w:rsidR="00CF1AAF" w:rsidRPr="001E17C5" w14:paraId="16CF29B6" w14:textId="77777777" w:rsidTr="00A52540">
        <w:trPr>
          <w:jc w:val="center"/>
        </w:trPr>
        <w:tc>
          <w:tcPr>
            <w:tcW w:w="1255" w:type="dxa"/>
          </w:tcPr>
          <w:p w14:paraId="5DA6863D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1E17C5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Đáp án</w:t>
            </w:r>
          </w:p>
        </w:tc>
        <w:tc>
          <w:tcPr>
            <w:tcW w:w="859" w:type="dxa"/>
            <w:vAlign w:val="center"/>
          </w:tcPr>
          <w:p w14:paraId="5878C4B9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70" w:type="dxa"/>
            <w:vAlign w:val="center"/>
          </w:tcPr>
          <w:p w14:paraId="2C1FE2FF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67" w:type="dxa"/>
            <w:vAlign w:val="center"/>
          </w:tcPr>
          <w:p w14:paraId="5E5418CB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24" w:type="dxa"/>
            <w:vAlign w:val="center"/>
          </w:tcPr>
          <w:p w14:paraId="5B47FA83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24" w:type="dxa"/>
          </w:tcPr>
          <w:p w14:paraId="73625A77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24" w:type="dxa"/>
          </w:tcPr>
          <w:p w14:paraId="1F357022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24" w:type="dxa"/>
          </w:tcPr>
          <w:p w14:paraId="601B8737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24" w:type="dxa"/>
          </w:tcPr>
          <w:p w14:paraId="1B1F3208" w14:textId="77777777" w:rsidR="00CF1AAF" w:rsidRPr="001E17C5" w:rsidRDefault="00CF1AAF" w:rsidP="00A5254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</w:tbl>
    <w:p w14:paraId="247FE590" w14:textId="77777777" w:rsidR="00CF1AAF" w:rsidRPr="001E17C5" w:rsidRDefault="00CF1AAF" w:rsidP="00CF1AAF">
      <w:pPr>
        <w:spacing w:before="120" w:after="120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1E17C5">
        <w:rPr>
          <w:rFonts w:ascii="Times New Roman" w:hAnsi="Times New Roman" w:cs="Times New Roman"/>
          <w:b/>
          <w:sz w:val="26"/>
          <w:szCs w:val="26"/>
          <w:lang w:val="pt-BR"/>
        </w:rPr>
        <w:t>II. TỰ LUẬN (8 điểm)</w:t>
      </w:r>
    </w:p>
    <w:tbl>
      <w:tblPr>
        <w:tblStyle w:val="TableGrid"/>
        <w:tblW w:w="9535" w:type="dxa"/>
        <w:tblLook w:val="04A0" w:firstRow="1" w:lastRow="0" w:firstColumn="1" w:lastColumn="0" w:noHBand="0" w:noVBand="1"/>
      </w:tblPr>
      <w:tblGrid>
        <w:gridCol w:w="1184"/>
        <w:gridCol w:w="7296"/>
        <w:gridCol w:w="1055"/>
      </w:tblGrid>
      <w:tr w:rsidR="00CF1AAF" w:rsidRPr="001E17C5" w14:paraId="26B66E1C" w14:textId="77777777" w:rsidTr="00603673">
        <w:tc>
          <w:tcPr>
            <w:tcW w:w="1255" w:type="dxa"/>
          </w:tcPr>
          <w:p w14:paraId="599692DD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7170" w:type="dxa"/>
          </w:tcPr>
          <w:p w14:paraId="008D020E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110" w:type="dxa"/>
          </w:tcPr>
          <w:p w14:paraId="3C94776D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iểu điểm</w:t>
            </w:r>
          </w:p>
        </w:tc>
      </w:tr>
      <w:tr w:rsidR="00CF1AAF" w:rsidRPr="001E17C5" w14:paraId="27CA47BA" w14:textId="77777777" w:rsidTr="00603673">
        <w:trPr>
          <w:trHeight w:val="881"/>
        </w:trPr>
        <w:tc>
          <w:tcPr>
            <w:tcW w:w="1255" w:type="dxa"/>
            <w:vMerge w:val="restart"/>
            <w:vAlign w:val="center"/>
          </w:tcPr>
          <w:p w14:paraId="3FAB017D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 1</w:t>
            </w:r>
          </w:p>
          <w:p w14:paraId="1E64DFAB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7170" w:type="dxa"/>
          </w:tcPr>
          <w:p w14:paraId="1EE572FF" w14:textId="77777777" w:rsidR="00CF1AAF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4F6BCB">
              <w:rPr>
                <w:rFonts w:cs="Times New Roman"/>
                <w:sz w:val="26"/>
                <w:szCs w:val="26"/>
              </w:rPr>
              <w:t xml:space="preserve">a) </w:t>
            </w:r>
            <w:r w:rsidRPr="001E17C5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2420" w:dyaOrig="320" w14:anchorId="45D12A4A">
                <v:shape id="_x0000_i3815" type="#_x0000_t75" style="width:120.5pt;height:16.5pt" o:ole="">
                  <v:imagedata r:id="rId158" o:title=""/>
                </v:shape>
                <o:OLEObject Type="Embed" ProgID="Equation.DSMT4" ShapeID="_x0000_i3815" DrawAspect="Content" ObjectID="_1834267812" r:id="rId168"/>
              </w:object>
            </w:r>
          </w:p>
          <w:p w14:paraId="63796C3D" w14:textId="77777777" w:rsidR="00CF1AAF" w:rsidRPr="001E17C5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9B7448">
              <w:rPr>
                <w:rFonts w:asciiTheme="minorHAnsi" w:hAnsiTheme="minorHAnsi" w:cs="Times New Roman"/>
                <w:position w:val="-42"/>
                <w:sz w:val="26"/>
                <w:szCs w:val="26"/>
              </w:rPr>
              <w:object w:dxaOrig="2940" w:dyaOrig="1060" w14:anchorId="0450246A">
                <v:shape id="_x0000_i3816" type="#_x0000_t75" style="width:147.5pt;height:53.5pt" o:ole="">
                  <v:imagedata r:id="rId169" o:title=""/>
                </v:shape>
                <o:OLEObject Type="Embed" ProgID="Equation.DSMT4" ShapeID="_x0000_i3816" DrawAspect="Content" ObjectID="_1834267813" r:id="rId170"/>
              </w:object>
            </w:r>
          </w:p>
        </w:tc>
        <w:tc>
          <w:tcPr>
            <w:tcW w:w="1110" w:type="dxa"/>
          </w:tcPr>
          <w:p w14:paraId="443A4490" w14:textId="77777777" w:rsidR="00CF1AAF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0A653171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67266975" w14:textId="77777777" w:rsidR="00CF1AAF" w:rsidRPr="001E17C5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47A88A31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CF1AAF" w:rsidRPr="001E17C5" w14:paraId="487FFD33" w14:textId="77777777" w:rsidTr="00603673">
        <w:trPr>
          <w:trHeight w:val="243"/>
        </w:trPr>
        <w:tc>
          <w:tcPr>
            <w:tcW w:w="1255" w:type="dxa"/>
            <w:vMerge/>
            <w:vAlign w:val="center"/>
          </w:tcPr>
          <w:p w14:paraId="162E80D1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170" w:type="dxa"/>
          </w:tcPr>
          <w:p w14:paraId="11108807" w14:textId="77777777" w:rsidR="00CF1AAF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b) </w:t>
            </w:r>
            <w:r w:rsidRPr="001E17C5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2520" w:dyaOrig="320" w14:anchorId="1191AD95">
                <v:shape id="_x0000_i3817" type="#_x0000_t75" style="width:127pt;height:16.5pt" o:ole="">
                  <v:imagedata r:id="rId160" o:title=""/>
                </v:shape>
                <o:OLEObject Type="Embed" ProgID="Equation.DSMT4" ShapeID="_x0000_i3817" DrawAspect="Content" ObjectID="_1834267814" r:id="rId171"/>
              </w:object>
            </w:r>
          </w:p>
          <w:p w14:paraId="423F2D90" w14:textId="77777777" w:rsidR="00CF1AAF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9B7448">
              <w:rPr>
                <w:rFonts w:asciiTheme="minorHAnsi" w:hAnsiTheme="minorHAnsi" w:cs="Times New Roman"/>
                <w:position w:val="-14"/>
                <w:sz w:val="26"/>
                <w:szCs w:val="26"/>
              </w:rPr>
              <w:object w:dxaOrig="2280" w:dyaOrig="400" w14:anchorId="1CBCF403">
                <v:shape id="_x0000_i3818" type="#_x0000_t75" style="width:114pt;height:20pt" o:ole="">
                  <v:imagedata r:id="rId172" o:title=""/>
                </v:shape>
                <o:OLEObject Type="Embed" ProgID="Equation.DSMT4" ShapeID="_x0000_i3818" DrawAspect="Content" ObjectID="_1834267815" r:id="rId173"/>
              </w:object>
            </w:r>
          </w:p>
          <w:p w14:paraId="0CC3CFEC" w14:textId="77777777" w:rsidR="00CF1AAF" w:rsidRPr="001E17C5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9B7448">
              <w:rPr>
                <w:rFonts w:asciiTheme="minorHAnsi" w:hAnsiTheme="minorHAnsi" w:cs="Times New Roman"/>
                <w:position w:val="-42"/>
                <w:sz w:val="26"/>
                <w:szCs w:val="26"/>
              </w:rPr>
              <w:object w:dxaOrig="1780" w:dyaOrig="999" w14:anchorId="17E9EA7D">
                <v:shape id="_x0000_i3819" type="#_x0000_t75" style="width:89pt;height:50pt" o:ole="">
                  <v:imagedata r:id="rId174" o:title=""/>
                </v:shape>
                <o:OLEObject Type="Embed" ProgID="Equation.DSMT4" ShapeID="_x0000_i3819" DrawAspect="Content" ObjectID="_1834267816" r:id="rId175"/>
              </w:object>
            </w:r>
          </w:p>
        </w:tc>
        <w:tc>
          <w:tcPr>
            <w:tcW w:w="1110" w:type="dxa"/>
          </w:tcPr>
          <w:p w14:paraId="4F0C45B5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4DB1AB4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049C3F17" w14:textId="77777777" w:rsidR="00CF1AAF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792D04B5" w14:textId="77777777" w:rsidR="00CF1AAF" w:rsidRPr="001E17C5" w:rsidRDefault="00CF1AAF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4F1A8C2A" w14:textId="77777777" w:rsidR="00CF1AAF" w:rsidRPr="001E17C5" w:rsidRDefault="00CF1AAF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447EA5" w:rsidRPr="001E17C5" w14:paraId="6C575852" w14:textId="77777777" w:rsidTr="00603673">
        <w:trPr>
          <w:trHeight w:val="1007"/>
        </w:trPr>
        <w:tc>
          <w:tcPr>
            <w:tcW w:w="1255" w:type="dxa"/>
            <w:vMerge w:val="restart"/>
            <w:vAlign w:val="center"/>
          </w:tcPr>
          <w:p w14:paraId="7121747A" w14:textId="77777777" w:rsidR="00447EA5" w:rsidRPr="001E17C5" w:rsidRDefault="00447EA5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 2</w:t>
            </w:r>
          </w:p>
          <w:p w14:paraId="2B7E5C31" w14:textId="31E7056C" w:rsidR="00447EA5" w:rsidRPr="001E17C5" w:rsidRDefault="00447EA5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(</w:t>
            </w:r>
            <w:r>
              <w:rPr>
                <w:rFonts w:cs="Times New Roman"/>
                <w:b/>
                <w:sz w:val="26"/>
                <w:szCs w:val="26"/>
              </w:rPr>
              <w:t>2</w:t>
            </w:r>
            <w:r w:rsidRPr="001E17C5">
              <w:rPr>
                <w:rFonts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170" w:type="dxa"/>
          </w:tcPr>
          <w:p w14:paraId="29A37E9F" w14:textId="77777777" w:rsidR="00447EA5" w:rsidRDefault="00447EA5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a) </w:t>
            </w:r>
            <w:r w:rsidRPr="001E17C5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999" w:dyaOrig="279" w14:anchorId="03D57742">
                <v:shape id="_x0000_i3820" type="#_x0000_t75" style="width:50pt;height:13.5pt" o:ole="">
                  <v:imagedata r:id="rId176" o:title=""/>
                </v:shape>
                <o:OLEObject Type="Embed" ProgID="Equation.DSMT4" ShapeID="_x0000_i3820" DrawAspect="Content" ObjectID="_1834267817" r:id="rId177"/>
              </w:object>
            </w:r>
            <w:r w:rsidRPr="001E17C5">
              <w:rPr>
                <w:rFonts w:cs="Times New Roman"/>
                <w:sz w:val="26"/>
                <w:szCs w:val="26"/>
              </w:rPr>
              <w:tab/>
            </w:r>
          </w:p>
          <w:p w14:paraId="003D63CC" w14:textId="39A5A4DF" w:rsidR="00447EA5" w:rsidRDefault="00447EA5" w:rsidP="00447EA5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   </w:t>
            </w:r>
            <w:r w:rsidRPr="00447EA5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1180" w:dyaOrig="320" w14:anchorId="5AEB3D98">
                <v:shape id="_x0000_i3821" type="#_x0000_t75" style="width:59pt;height:15.5pt" o:ole="">
                  <v:imagedata r:id="rId178" o:title=""/>
                </v:shape>
                <o:OLEObject Type="Embed" ProgID="Equation.DSMT4" ShapeID="_x0000_i3821" DrawAspect="Content" ObjectID="_1834267818" r:id="rId179"/>
              </w:object>
            </w:r>
          </w:p>
          <w:p w14:paraId="4E2A27E8" w14:textId="1C9EAE13" w:rsidR="00447EA5" w:rsidRPr="001E17C5" w:rsidRDefault="00447EA5" w:rsidP="00447EA5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asciiTheme="minorHAnsi" w:hAnsiTheme="minorHAnsi" w:cs="Times New Roman"/>
                <w:sz w:val="26"/>
                <w:szCs w:val="26"/>
              </w:rPr>
              <w:t xml:space="preserve">         </w:t>
            </w:r>
            <w:r w:rsidRPr="001E17C5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560" w:dyaOrig="279" w14:anchorId="48032104">
                <v:shape id="_x0000_i3822" type="#_x0000_t75" style="width:28pt;height:13.5pt" o:ole="">
                  <v:imagedata r:id="rId180" o:title=""/>
                </v:shape>
                <o:OLEObject Type="Embed" ProgID="Equation.DSMT4" ShapeID="_x0000_i3822" DrawAspect="Content" ObjectID="_1834267819" r:id="rId181"/>
              </w:object>
            </w:r>
          </w:p>
        </w:tc>
        <w:tc>
          <w:tcPr>
            <w:tcW w:w="1110" w:type="dxa"/>
          </w:tcPr>
          <w:p w14:paraId="4249BBDC" w14:textId="77777777" w:rsidR="00447EA5" w:rsidRDefault="00447EA5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1B8C136" w14:textId="77777777" w:rsidR="00447EA5" w:rsidRPr="001E17C5" w:rsidRDefault="00447EA5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47D909BC" w14:textId="77777777" w:rsidR="00447EA5" w:rsidRPr="001E17C5" w:rsidRDefault="00447EA5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447EA5" w:rsidRPr="001E17C5" w14:paraId="3D397643" w14:textId="77777777" w:rsidTr="00603673">
        <w:trPr>
          <w:trHeight w:val="890"/>
        </w:trPr>
        <w:tc>
          <w:tcPr>
            <w:tcW w:w="1255" w:type="dxa"/>
            <w:vMerge/>
            <w:vAlign w:val="center"/>
          </w:tcPr>
          <w:p w14:paraId="6DE4389F" w14:textId="77777777" w:rsidR="00447EA5" w:rsidRPr="001E17C5" w:rsidRDefault="00447EA5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170" w:type="dxa"/>
            <w:tcBorders>
              <w:bottom w:val="single" w:sz="4" w:space="0" w:color="auto"/>
            </w:tcBorders>
          </w:tcPr>
          <w:p w14:paraId="675D2F42" w14:textId="77777777" w:rsidR="00447EA5" w:rsidRDefault="00447EA5" w:rsidP="00A52540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b) </w:t>
            </w:r>
            <w:r w:rsidRPr="001E17C5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1620" w:dyaOrig="320" w14:anchorId="70F96944">
                <v:shape id="_x0000_i3823" type="#_x0000_t75" style="width:80.5pt;height:16.5pt" o:ole="">
                  <v:imagedata r:id="rId164" o:title=""/>
                </v:shape>
                <o:OLEObject Type="Embed" ProgID="Equation.DSMT4" ShapeID="_x0000_i3823" DrawAspect="Content" ObjectID="_1834267820" r:id="rId182"/>
              </w:objec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304"/>
              <w:gridCol w:w="3320"/>
            </w:tblGrid>
            <w:tr w:rsidR="00447EA5" w:rsidRPr="001E17C5" w14:paraId="688A37DB" w14:textId="77777777" w:rsidTr="00A52540">
              <w:tc>
                <w:tcPr>
                  <w:tcW w:w="3304" w:type="dxa"/>
                </w:tcPr>
                <w:p w14:paraId="7CEAEEC9" w14:textId="77777777" w:rsidR="00447EA5" w:rsidRPr="001E17C5" w:rsidRDefault="00447EA5" w:rsidP="00A52540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1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880" w:dyaOrig="279" w14:anchorId="2B484F63">
                      <v:shape id="_x0000_i3824" type="#_x0000_t75" style="width:43pt;height:13.5pt" o:ole="">
                        <v:imagedata r:id="rId183" o:title=""/>
                      </v:shape>
                      <o:OLEObject Type="Embed" ProgID="Equation.DSMT4" ShapeID="_x0000_i3824" DrawAspect="Content" ObjectID="_1834267821" r:id="rId184"/>
                    </w:object>
                  </w:r>
                </w:p>
                <w:p w14:paraId="5BD77FDE" w14:textId="77777777" w:rsidR="00447EA5" w:rsidRPr="001E17C5" w:rsidRDefault="00447EA5" w:rsidP="00A52540">
                  <w:pPr>
                    <w:spacing w:line="276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        </w:t>
                  </w:r>
                  <w:r>
                    <w:rPr>
                      <w:rFonts w:cs="Times New Roman"/>
                      <w:sz w:val="26"/>
                      <w:szCs w:val="26"/>
                    </w:rPr>
                    <w:t xml:space="preserve">    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880" w:dyaOrig="639" w14:anchorId="101A6235">
                      <v:shape id="_x0000_i3825" type="#_x0000_t75" style="width:44pt;height:32pt" o:ole="">
                        <v:imagedata r:id="rId185" o:title=""/>
                      </v:shape>
                      <o:OLEObject Type="Embed" ProgID="Equation.DSMT4" ShapeID="_x0000_i3825" DrawAspect="Content" ObjectID="_1834267822" r:id="rId186"/>
                    </w:object>
                  </w:r>
                </w:p>
              </w:tc>
              <w:tc>
                <w:tcPr>
                  <w:tcW w:w="3320" w:type="dxa"/>
                </w:tcPr>
                <w:p w14:paraId="75514262" w14:textId="77777777" w:rsidR="00447EA5" w:rsidRPr="001E17C5" w:rsidRDefault="00447EA5" w:rsidP="00A52540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2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840" w:dyaOrig="279" w14:anchorId="5F364B8A">
                      <v:shape id="_x0000_i3826" type="#_x0000_t75" style="width:41.5pt;height:13.5pt" o:ole="">
                        <v:imagedata r:id="rId187" o:title=""/>
                      </v:shape>
                      <o:OLEObject Type="Embed" ProgID="Equation.DSMT4" ShapeID="_x0000_i3826" DrawAspect="Content" ObjectID="_1834267823" r:id="rId188"/>
                    </w:object>
                  </w:r>
                </w:p>
                <w:p w14:paraId="496CA888" w14:textId="77777777" w:rsidR="00447EA5" w:rsidRPr="001E17C5" w:rsidRDefault="00447EA5" w:rsidP="00A52540">
                  <w:pPr>
                    <w:spacing w:line="276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        </w:t>
                  </w:r>
                  <w:r>
                    <w:rPr>
                      <w:rFonts w:cs="Times New Roman"/>
                      <w:sz w:val="26"/>
                      <w:szCs w:val="26"/>
                    </w:rPr>
                    <w:t xml:space="preserve">    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840" w:dyaOrig="639" w14:anchorId="40FCE77E">
                      <v:shape id="_x0000_i3827" type="#_x0000_t75" style="width:43pt;height:32pt" o:ole="">
                        <v:imagedata r:id="rId189" o:title=""/>
                      </v:shape>
                      <o:OLEObject Type="Embed" ProgID="Equation.DSMT4" ShapeID="_x0000_i3827" DrawAspect="Content" ObjectID="_1834267824" r:id="rId190"/>
                    </w:object>
                  </w:r>
                </w:p>
              </w:tc>
            </w:tr>
          </w:tbl>
          <w:p w14:paraId="198DAD38" w14:textId="78D8AD25" w:rsidR="00447EA5" w:rsidRPr="001E17C5" w:rsidRDefault="00447EA5" w:rsidP="006C2242">
            <w:pPr>
              <w:spacing w:line="276" w:lineRule="auto"/>
              <w:rPr>
                <w:rFonts w:eastAsia="Times New Roman"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Vậy </w:t>
            </w:r>
            <w:r w:rsidR="00603673" w:rsidRPr="00E7480F">
              <w:rPr>
                <w:rFonts w:asciiTheme="minorHAnsi" w:hAnsiTheme="minorHAnsi"/>
                <w:position w:val="-14"/>
                <w:sz w:val="22"/>
              </w:rPr>
              <w:object w:dxaOrig="1200" w:dyaOrig="400" w14:anchorId="3DABD487">
                <v:shape id="_x0000_i3828" type="#_x0000_t75" style="width:60.5pt;height:20pt" o:ole="">
                  <v:imagedata r:id="rId191" o:title=""/>
                </v:shape>
                <o:OLEObject Type="Embed" ProgID="Equation.DSMT4" ShapeID="_x0000_i3828" DrawAspect="Content" ObjectID="_1834267825" r:id="rId192"/>
              </w:object>
            </w:r>
          </w:p>
        </w:tc>
        <w:tc>
          <w:tcPr>
            <w:tcW w:w="1110" w:type="dxa"/>
          </w:tcPr>
          <w:p w14:paraId="6B3AFCF5" w14:textId="77777777" w:rsidR="00447EA5" w:rsidRDefault="00447EA5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51072502" w14:textId="77777777" w:rsidR="00447EA5" w:rsidRPr="001E17C5" w:rsidRDefault="00447EA5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60063AF9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65D8C08C" w14:textId="77777777" w:rsidR="00447EA5" w:rsidRPr="001E17C5" w:rsidRDefault="00447EA5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475FB1EC" w14:textId="77777777" w:rsidR="00447EA5" w:rsidRPr="001E17C5" w:rsidRDefault="00447EA5" w:rsidP="00A52540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447EA5" w:rsidRPr="001E17C5" w14:paraId="79F719BD" w14:textId="77777777" w:rsidTr="00603673">
        <w:trPr>
          <w:trHeight w:val="890"/>
        </w:trPr>
        <w:tc>
          <w:tcPr>
            <w:tcW w:w="1255" w:type="dxa"/>
            <w:vMerge/>
            <w:vAlign w:val="center"/>
          </w:tcPr>
          <w:p w14:paraId="6F2C494B" w14:textId="77777777" w:rsidR="00447EA5" w:rsidRPr="001E17C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170" w:type="dxa"/>
            <w:tcBorders>
              <w:bottom w:val="single" w:sz="4" w:space="0" w:color="auto"/>
            </w:tcBorders>
          </w:tcPr>
          <w:p w14:paraId="04CD8565" w14:textId="0D438042" w:rsidR="00447EA5" w:rsidRDefault="00447EA5" w:rsidP="00447EA5">
            <w:r>
              <w:rPr>
                <w:rFonts w:cs="Times New Roman"/>
                <w:sz w:val="26"/>
                <w:szCs w:val="26"/>
              </w:rPr>
              <w:t xml:space="preserve">c) </w:t>
            </w:r>
            <w:r w:rsidRPr="006A2A9D">
              <w:rPr>
                <w:rFonts w:cs="Times New Roman"/>
                <w:position w:val="-14"/>
                <w:sz w:val="26"/>
                <w:szCs w:val="26"/>
              </w:rPr>
              <w:object w:dxaOrig="2060" w:dyaOrig="400" w14:anchorId="6AB08C2B">
                <v:shape id="_x0000_i3829" type="#_x0000_t75" style="width:103.5pt;height:19.5pt" o:ole="">
                  <v:imagedata r:id="rId193" o:title=""/>
                </v:shape>
                <o:OLEObject Type="Embed" ProgID="Equation.DSMT4" ShapeID="_x0000_i3829" DrawAspect="Content" ObjectID="_1834267826" r:id="rId194"/>
              </w:object>
            </w:r>
            <w:r>
              <w:rPr>
                <w:rFonts w:cs="Times New Roman"/>
                <w:sz w:val="26"/>
                <w:szCs w:val="26"/>
              </w:rPr>
              <w:t>Ư(</w:t>
            </w:r>
            <w:r>
              <w:rPr>
                <w:rFonts w:cs="Times New Roman"/>
                <w:sz w:val="26"/>
                <w:szCs w:val="26"/>
              </w:rPr>
              <w:t>3</w:t>
            </w:r>
            <w:r>
              <w:rPr>
                <w:rFonts w:cs="Times New Roman"/>
                <w:sz w:val="26"/>
                <w:szCs w:val="26"/>
              </w:rPr>
              <w:t>)</w:t>
            </w:r>
            <w:r w:rsidRPr="00B71519">
              <w:rPr>
                <w:position w:val="-14"/>
              </w:rPr>
              <w:object w:dxaOrig="1359" w:dyaOrig="400" w14:anchorId="11FE41C3">
                <v:shape id="_x0000_i3830" type="#_x0000_t75" style="width:68pt;height:20pt" o:ole="">
                  <v:imagedata r:id="rId195" o:title=""/>
                </v:shape>
                <o:OLEObject Type="Embed" ProgID="Equation.DSMT4" ShapeID="_x0000_i3830" DrawAspect="Content" ObjectID="_1834267827" r:id="rId196"/>
              </w:object>
            </w:r>
          </w:p>
          <w:tbl>
            <w:tblPr>
              <w:tblStyle w:val="TableGrid"/>
              <w:tblW w:w="708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90"/>
              <w:gridCol w:w="1830"/>
              <w:gridCol w:w="1710"/>
              <w:gridCol w:w="1850"/>
            </w:tblGrid>
            <w:tr w:rsidR="00447EA5" w:rsidRPr="001E17C5" w14:paraId="3DB92D0E" w14:textId="77777777" w:rsidTr="00B71519">
              <w:tc>
                <w:tcPr>
                  <w:tcW w:w="1690" w:type="dxa"/>
                </w:tcPr>
                <w:p w14:paraId="5B8327C4" w14:textId="31728E3C" w:rsidR="00447EA5" w:rsidRPr="001E17C5" w:rsidRDefault="00447EA5" w:rsidP="00447EA5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1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840" w:dyaOrig="279" w14:anchorId="622D9E25">
                      <v:shape id="_x0000_i3831" type="#_x0000_t75" style="width:41.5pt;height:14.5pt" o:ole="">
                        <v:imagedata r:id="rId197" o:title=""/>
                      </v:shape>
                      <o:OLEObject Type="Embed" ProgID="Equation.DSMT4" ShapeID="_x0000_i3831" DrawAspect="Content" ObjectID="_1834267828" r:id="rId198"/>
                    </w:object>
                  </w:r>
                </w:p>
                <w:p w14:paraId="51996D42" w14:textId="746418F6" w:rsidR="00447EA5" w:rsidRPr="001E17C5" w:rsidRDefault="00447EA5" w:rsidP="00447EA5">
                  <w:pPr>
                    <w:spacing w:line="276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     </w:t>
                  </w:r>
                  <w:r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840" w:dyaOrig="639" w14:anchorId="0B18D626">
                      <v:shape id="_x0000_i3835" type="#_x0000_t75" style="width:42pt;height:32pt" o:ole="">
                        <v:imagedata r:id="rId199" o:title=""/>
                      </v:shape>
                      <o:OLEObject Type="Embed" ProgID="Equation.DSMT4" ShapeID="_x0000_i3835" DrawAspect="Content" ObjectID="_1834267829" r:id="rId200"/>
                    </w:object>
                  </w:r>
                </w:p>
              </w:tc>
              <w:tc>
                <w:tcPr>
                  <w:tcW w:w="1830" w:type="dxa"/>
                </w:tcPr>
                <w:p w14:paraId="06015BC4" w14:textId="7560866C" w:rsidR="00447EA5" w:rsidRPr="001E17C5" w:rsidRDefault="00447EA5" w:rsidP="00447EA5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2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999" w:dyaOrig="279" w14:anchorId="52DC2813">
                      <v:shape id="_x0000_i3832" type="#_x0000_t75" style="width:49.5pt;height:14.5pt" o:ole="">
                        <v:imagedata r:id="rId201" o:title=""/>
                      </v:shape>
                      <o:OLEObject Type="Embed" ProgID="Equation.DSMT4" ShapeID="_x0000_i3832" DrawAspect="Content" ObjectID="_1834267830" r:id="rId202"/>
                    </w:object>
                  </w:r>
                </w:p>
                <w:p w14:paraId="7D2A190F" w14:textId="1FEEC453" w:rsidR="00447EA5" w:rsidRPr="001E17C5" w:rsidRDefault="00447EA5" w:rsidP="00447EA5">
                  <w:pPr>
                    <w:spacing w:line="276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      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999" w:dyaOrig="639" w14:anchorId="62FA4A8D">
                      <v:shape id="_x0000_i3836" type="#_x0000_t75" style="width:50pt;height:32pt" o:ole="">
                        <v:imagedata r:id="rId203" o:title=""/>
                      </v:shape>
                      <o:OLEObject Type="Embed" ProgID="Equation.DSMT4" ShapeID="_x0000_i3836" DrawAspect="Content" ObjectID="_1834267831" r:id="rId204"/>
                    </w:object>
                  </w:r>
                </w:p>
              </w:tc>
              <w:tc>
                <w:tcPr>
                  <w:tcW w:w="1710" w:type="dxa"/>
                </w:tcPr>
                <w:p w14:paraId="531050C1" w14:textId="2FE9830F" w:rsidR="00447EA5" w:rsidRPr="001E17C5" w:rsidRDefault="00447EA5" w:rsidP="00447EA5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1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880" w:dyaOrig="279" w14:anchorId="370AE169">
                      <v:shape id="_x0000_i3833" type="#_x0000_t75" style="width:43.5pt;height:14.5pt" o:ole="">
                        <v:imagedata r:id="rId205" o:title=""/>
                      </v:shape>
                      <o:OLEObject Type="Embed" ProgID="Equation.DSMT4" ShapeID="_x0000_i3833" DrawAspect="Content" ObjectID="_1834267832" r:id="rId206"/>
                    </w:object>
                  </w:r>
                </w:p>
                <w:p w14:paraId="33F6E324" w14:textId="534EBDCA" w:rsidR="00447EA5" w:rsidRPr="001E17C5" w:rsidRDefault="00447EA5" w:rsidP="00447EA5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cs="Times New Roman"/>
                      <w:sz w:val="26"/>
                      <w:szCs w:val="26"/>
                    </w:rPr>
                    <w:t xml:space="preserve">  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859" w:dyaOrig="639" w14:anchorId="377638FC">
                      <v:shape id="_x0000_i3837" type="#_x0000_t75" style="width:43pt;height:32pt" o:ole="">
                        <v:imagedata r:id="rId207" o:title=""/>
                      </v:shape>
                      <o:OLEObject Type="Embed" ProgID="Equation.DSMT4" ShapeID="_x0000_i3837" DrawAspect="Content" ObjectID="_1834267833" r:id="rId208"/>
                    </w:object>
                  </w:r>
                </w:p>
              </w:tc>
              <w:tc>
                <w:tcPr>
                  <w:tcW w:w="1850" w:type="dxa"/>
                </w:tcPr>
                <w:p w14:paraId="2174AC8E" w14:textId="6A79E0FB" w:rsidR="00447EA5" w:rsidRPr="001E17C5" w:rsidRDefault="00447EA5" w:rsidP="00447EA5">
                  <w:pPr>
                    <w:spacing w:line="276" w:lineRule="auto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>TH</w:t>
                  </w:r>
                  <w:r w:rsidRPr="001E17C5">
                    <w:rPr>
                      <w:rFonts w:cs="Times New Roman"/>
                      <w:sz w:val="26"/>
                      <w:szCs w:val="26"/>
                      <w:vertAlign w:val="subscript"/>
                    </w:rPr>
                    <w:t>2</w:t>
                  </w: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: </w:t>
                  </w:r>
                  <w:r w:rsidRPr="001E17C5">
                    <w:rPr>
                      <w:rFonts w:asciiTheme="minorHAnsi" w:eastAsia="Times New Roman" w:hAnsiTheme="minorHAnsi" w:cs="Times New Roman"/>
                      <w:position w:val="-6"/>
                      <w:sz w:val="26"/>
                      <w:szCs w:val="26"/>
                    </w:rPr>
                    <w:object w:dxaOrig="1020" w:dyaOrig="279" w14:anchorId="4D74EC18">
                      <v:shape id="_x0000_i3834" type="#_x0000_t75" style="width:50.5pt;height:14.5pt" o:ole="">
                        <v:imagedata r:id="rId209" o:title=""/>
                      </v:shape>
                      <o:OLEObject Type="Embed" ProgID="Equation.DSMT4" ShapeID="_x0000_i3834" DrawAspect="Content" ObjectID="_1834267834" r:id="rId210"/>
                    </w:object>
                  </w:r>
                </w:p>
                <w:p w14:paraId="140C7A36" w14:textId="31A3B8CB" w:rsidR="00447EA5" w:rsidRPr="001E17C5" w:rsidRDefault="00447EA5" w:rsidP="00447EA5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1E17C5">
                    <w:rPr>
                      <w:rFonts w:cs="Times New Roman"/>
                      <w:sz w:val="26"/>
                      <w:szCs w:val="26"/>
                    </w:rPr>
                    <w:t xml:space="preserve">   </w:t>
                  </w:r>
                  <w:r w:rsidRPr="00F377BD">
                    <w:rPr>
                      <w:rFonts w:asciiTheme="minorHAnsi" w:hAnsiTheme="minorHAnsi"/>
                      <w:position w:val="-26"/>
                      <w:sz w:val="22"/>
                    </w:rPr>
                    <w:object w:dxaOrig="999" w:dyaOrig="639" w14:anchorId="199238AD">
                      <v:shape id="_x0000_i3838" type="#_x0000_t75" style="width:50pt;height:32pt" o:ole="">
                        <v:imagedata r:id="rId211" o:title=""/>
                      </v:shape>
                      <o:OLEObject Type="Embed" ProgID="Equation.DSMT4" ShapeID="_x0000_i3838" DrawAspect="Content" ObjectID="_1834267835" r:id="rId212"/>
                    </w:object>
                  </w:r>
                </w:p>
              </w:tc>
            </w:tr>
          </w:tbl>
          <w:p w14:paraId="1104A322" w14:textId="54272B2B" w:rsidR="00447EA5" w:rsidRPr="001E17C5" w:rsidRDefault="00447EA5" w:rsidP="00447EA5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Vậy </w:t>
            </w:r>
            <w:r w:rsidRPr="00E7480F">
              <w:rPr>
                <w:rFonts w:asciiTheme="minorHAnsi" w:hAnsiTheme="minorHAnsi"/>
                <w:position w:val="-14"/>
                <w:sz w:val="22"/>
              </w:rPr>
              <w:object w:dxaOrig="1880" w:dyaOrig="400" w14:anchorId="1995042A">
                <v:shape id="_x0000_i3839" type="#_x0000_t75" style="width:95pt;height:20pt" o:ole="">
                  <v:imagedata r:id="rId213" o:title=""/>
                </v:shape>
                <o:OLEObject Type="Embed" ProgID="Equation.DSMT4" ShapeID="_x0000_i3839" DrawAspect="Content" ObjectID="_1834267836" r:id="rId214"/>
              </w:object>
            </w:r>
          </w:p>
        </w:tc>
        <w:tc>
          <w:tcPr>
            <w:tcW w:w="1110" w:type="dxa"/>
          </w:tcPr>
          <w:p w14:paraId="6425376D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02CC4843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1FCE8E3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0E7F2F4D" w14:textId="77777777" w:rsidR="00447EA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79F2FD94" w14:textId="4046577E" w:rsidR="00447EA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447EA5" w:rsidRPr="001E17C5" w14:paraId="73624605" w14:textId="77777777" w:rsidTr="00603673">
        <w:trPr>
          <w:trHeight w:val="728"/>
        </w:trPr>
        <w:tc>
          <w:tcPr>
            <w:tcW w:w="1255" w:type="dxa"/>
            <w:vMerge w:val="restart"/>
            <w:vAlign w:val="center"/>
          </w:tcPr>
          <w:p w14:paraId="607AC5C6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 3</w:t>
            </w:r>
          </w:p>
          <w:p w14:paraId="61022A2C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7170" w:type="dxa"/>
          </w:tcPr>
          <w:p w14:paraId="2B18D3BF" w14:textId="77777777" w:rsidR="00447EA5" w:rsidRDefault="00447EA5" w:rsidP="00447EA5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>a) Tháng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 xml:space="preserve"> 12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cửa hàng bán được nhiều xe nhất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 xml:space="preserve"> (70 xe).</w:t>
            </w:r>
          </w:p>
          <w:p w14:paraId="7280003B" w14:textId="77777777" w:rsidR="00447EA5" w:rsidRPr="00453860" w:rsidRDefault="00447EA5" w:rsidP="00447EA5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 xml:space="preserve">   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Tháng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11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cửa hàng bán được ít xe nhất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 xml:space="preserve"> (40 xe).</w:t>
            </w:r>
          </w:p>
        </w:tc>
        <w:tc>
          <w:tcPr>
            <w:tcW w:w="1110" w:type="dxa"/>
          </w:tcPr>
          <w:p w14:paraId="3395B9F7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120C0D2E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447EA5" w:rsidRPr="001E17C5" w14:paraId="2167BD96" w14:textId="77777777" w:rsidTr="00603673">
        <w:trPr>
          <w:trHeight w:val="737"/>
        </w:trPr>
        <w:tc>
          <w:tcPr>
            <w:tcW w:w="1255" w:type="dxa"/>
            <w:vMerge/>
            <w:vAlign w:val="center"/>
          </w:tcPr>
          <w:p w14:paraId="1C252362" w14:textId="77777777" w:rsidR="00447EA5" w:rsidRPr="001E17C5" w:rsidRDefault="00447EA5" w:rsidP="00447EA5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70" w:type="dxa"/>
          </w:tcPr>
          <w:p w14:paraId="57CB19ED" w14:textId="77777777" w:rsidR="00447EA5" w:rsidRDefault="00447EA5" w:rsidP="00447EA5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b) Tháng 12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cửa hàng bán được nhiều hơn tháng 11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số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 xe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là:</w:t>
            </w:r>
          </w:p>
          <w:p w14:paraId="25AE8333" w14:textId="77777777" w:rsidR="00447EA5" w:rsidRPr="001E17C5" w:rsidRDefault="00447EA5" w:rsidP="00447EA5">
            <w:pPr>
              <w:tabs>
                <w:tab w:val="left" w:pos="0"/>
                <w:tab w:val="left" w:pos="720"/>
              </w:tabs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70 – 40 = 30 (xe)</w:t>
            </w:r>
          </w:p>
        </w:tc>
        <w:tc>
          <w:tcPr>
            <w:tcW w:w="1110" w:type="dxa"/>
          </w:tcPr>
          <w:p w14:paraId="32EBF6CC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5</w:t>
            </w:r>
            <w:r>
              <w:rPr>
                <w:rFonts w:cs="Times New Roman"/>
                <w:sz w:val="26"/>
                <w:szCs w:val="26"/>
              </w:rPr>
              <w:t>đ</w:t>
            </w:r>
          </w:p>
        </w:tc>
      </w:tr>
      <w:tr w:rsidR="00447EA5" w:rsidRPr="001E17C5" w14:paraId="4F013F68" w14:textId="77777777" w:rsidTr="00603673">
        <w:trPr>
          <w:trHeight w:val="494"/>
        </w:trPr>
        <w:tc>
          <w:tcPr>
            <w:tcW w:w="1255" w:type="dxa"/>
            <w:vMerge/>
            <w:vAlign w:val="center"/>
          </w:tcPr>
          <w:p w14:paraId="23E0F64A" w14:textId="77777777" w:rsidR="00447EA5" w:rsidRPr="001E17C5" w:rsidRDefault="00447EA5" w:rsidP="00447EA5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70" w:type="dxa"/>
          </w:tcPr>
          <w:p w14:paraId="085543B6" w14:textId="77777777" w:rsidR="00447EA5" w:rsidRDefault="00447EA5" w:rsidP="00447EA5">
            <w:pPr>
              <w:tabs>
                <w:tab w:val="left" w:pos="0"/>
                <w:tab w:val="left" w:pos="720"/>
              </w:tabs>
              <w:spacing w:line="276" w:lineRule="auto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c</w:t>
            </w:r>
            <w:r w:rsidRPr="001E17C5">
              <w:rPr>
                <w:rFonts w:cs="Times New Roman"/>
                <w:bCs/>
                <w:sz w:val="26"/>
                <w:szCs w:val="26"/>
                <w:lang w:val="en-GB"/>
              </w:rPr>
              <w:t xml:space="preserve">) Tổng số xe cửa hàng bán được trong 4 tháng cuối năm </w:t>
            </w:r>
            <w:r>
              <w:rPr>
                <w:rFonts w:cs="Times New Roman"/>
                <w:bCs/>
                <w:sz w:val="26"/>
                <w:szCs w:val="26"/>
                <w:lang w:val="en-GB"/>
              </w:rPr>
              <w:t>là:</w:t>
            </w:r>
          </w:p>
          <w:p w14:paraId="4A1353E4" w14:textId="77777777" w:rsidR="00447EA5" w:rsidRPr="001E17C5" w:rsidRDefault="00447EA5" w:rsidP="00447EA5">
            <w:pPr>
              <w:tabs>
                <w:tab w:val="left" w:pos="0"/>
                <w:tab w:val="left" w:pos="720"/>
              </w:tabs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  <w:lang w:val="en-GB"/>
              </w:rPr>
            </w:pPr>
            <w:r>
              <w:rPr>
                <w:rFonts w:cs="Times New Roman"/>
                <w:bCs/>
                <w:sz w:val="26"/>
                <w:szCs w:val="26"/>
                <w:lang w:val="en-GB"/>
              </w:rPr>
              <w:t>60 + 50 + 40 + 70 = 220 (xe)</w:t>
            </w:r>
          </w:p>
        </w:tc>
        <w:tc>
          <w:tcPr>
            <w:tcW w:w="1110" w:type="dxa"/>
          </w:tcPr>
          <w:p w14:paraId="62862333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5</w:t>
            </w:r>
            <w:r>
              <w:rPr>
                <w:rFonts w:cs="Times New Roman"/>
                <w:sz w:val="26"/>
                <w:szCs w:val="26"/>
              </w:rPr>
              <w:t>đ</w:t>
            </w:r>
          </w:p>
        </w:tc>
      </w:tr>
      <w:tr w:rsidR="00447EA5" w:rsidRPr="001E17C5" w14:paraId="5C5CD488" w14:textId="77777777" w:rsidTr="00603673">
        <w:trPr>
          <w:trHeight w:val="647"/>
        </w:trPr>
        <w:tc>
          <w:tcPr>
            <w:tcW w:w="1255" w:type="dxa"/>
            <w:vMerge w:val="restart"/>
            <w:vAlign w:val="center"/>
          </w:tcPr>
          <w:p w14:paraId="7DEA577D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 4</w:t>
            </w:r>
          </w:p>
          <w:p w14:paraId="222B4708" w14:textId="1E17E2CB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(</w:t>
            </w:r>
            <w:r w:rsidR="00603673">
              <w:rPr>
                <w:rFonts w:cs="Times New Roman"/>
                <w:b/>
                <w:sz w:val="26"/>
                <w:szCs w:val="26"/>
              </w:rPr>
              <w:t>1</w:t>
            </w:r>
            <w:r w:rsidRPr="001E17C5">
              <w:rPr>
                <w:rFonts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170" w:type="dxa"/>
          </w:tcPr>
          <w:p w14:paraId="7150B1AE" w14:textId="77777777" w:rsidR="00447EA5" w:rsidRPr="00E7480F" w:rsidRDefault="00447EA5" w:rsidP="00447E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a) </w:t>
            </w:r>
            <w:r>
              <w:rPr>
                <w:rFonts w:cs="Times New Roman"/>
                <w:sz w:val="26"/>
                <w:szCs w:val="26"/>
              </w:rPr>
              <w:t xml:space="preserve">Xác </w:t>
            </w:r>
            <w:r w:rsidRPr="001E17C5">
              <w:rPr>
                <w:rFonts w:cs="Times New Roman"/>
                <w:sz w:val="26"/>
                <w:szCs w:val="26"/>
              </w:rPr>
              <w:t xml:space="preserve">suất thực nghiệm xuất hiện mặt 2 chấm </w:t>
            </w:r>
            <w:r>
              <w:rPr>
                <w:rFonts w:cs="Times New Roman"/>
                <w:sz w:val="26"/>
                <w:szCs w:val="26"/>
              </w:rPr>
              <w:t xml:space="preserve">là: </w:t>
            </w:r>
            <w:r w:rsidRPr="00E7480F">
              <w:rPr>
                <w:rFonts w:asciiTheme="minorHAnsi" w:eastAsia="Times New Roman" w:hAnsiTheme="minorHAnsi" w:cs="Times New Roman"/>
                <w:position w:val="-24"/>
                <w:sz w:val="26"/>
                <w:szCs w:val="26"/>
              </w:rPr>
              <w:object w:dxaOrig="320" w:dyaOrig="620" w14:anchorId="3F591FED">
                <v:shape id="_x0000_i3840" type="#_x0000_t75" style="width:16.5pt;height:31.5pt" o:ole="">
                  <v:imagedata r:id="rId149" o:title=""/>
                </v:shape>
                <o:OLEObject Type="Embed" ProgID="Equation.DSMT4" ShapeID="_x0000_i3840" DrawAspect="Content" ObjectID="_1834267837" r:id="rId215"/>
              </w:object>
            </w:r>
          </w:p>
        </w:tc>
        <w:tc>
          <w:tcPr>
            <w:tcW w:w="1110" w:type="dxa"/>
          </w:tcPr>
          <w:p w14:paraId="706F2B8E" w14:textId="77777777" w:rsidR="00603673" w:rsidRPr="001E17C5" w:rsidRDefault="00603673" w:rsidP="00603673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5</w:t>
            </w:r>
            <w:r>
              <w:rPr>
                <w:rFonts w:cs="Times New Roman"/>
                <w:sz w:val="26"/>
                <w:szCs w:val="26"/>
              </w:rPr>
              <w:t>đ</w:t>
            </w:r>
          </w:p>
          <w:p w14:paraId="3FBD4DC2" w14:textId="52FDDF5F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447EA5" w:rsidRPr="001E17C5" w14:paraId="12BC84A6" w14:textId="77777777" w:rsidTr="00603673">
        <w:trPr>
          <w:trHeight w:val="1045"/>
        </w:trPr>
        <w:tc>
          <w:tcPr>
            <w:tcW w:w="1255" w:type="dxa"/>
            <w:vMerge/>
            <w:vAlign w:val="center"/>
          </w:tcPr>
          <w:p w14:paraId="70524310" w14:textId="77777777" w:rsidR="00447EA5" w:rsidRPr="001E17C5" w:rsidRDefault="00447EA5" w:rsidP="00447EA5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70" w:type="dxa"/>
          </w:tcPr>
          <w:p w14:paraId="1EE3BEF7" w14:textId="77777777" w:rsidR="00447EA5" w:rsidRDefault="00447EA5" w:rsidP="00447E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b) Nếu tung đồng xu 30 lần liên tiếp, có 1</w:t>
            </w:r>
            <w:r>
              <w:rPr>
                <w:rFonts w:cs="Times New Roman"/>
                <w:sz w:val="26"/>
                <w:szCs w:val="26"/>
              </w:rPr>
              <w:t>0</w:t>
            </w:r>
            <w:r w:rsidRPr="001E17C5">
              <w:rPr>
                <w:rFonts w:cs="Times New Roman"/>
                <w:sz w:val="26"/>
                <w:szCs w:val="26"/>
              </w:rPr>
              <w:t xml:space="preserve"> lần xuất hiện mặt S (sấp) thì </w:t>
            </w:r>
            <w:r>
              <w:rPr>
                <w:rFonts w:cs="Times New Roman"/>
                <w:sz w:val="26"/>
                <w:szCs w:val="26"/>
              </w:rPr>
              <w:t>số lần xuất hiện mặt N là: 30 – 10 = 20 (lần)</w:t>
            </w:r>
          </w:p>
          <w:p w14:paraId="2221D0D7" w14:textId="77777777" w:rsidR="00447EA5" w:rsidRPr="001E17C5" w:rsidRDefault="00447EA5" w:rsidP="00447E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X</w:t>
            </w:r>
            <w:r w:rsidRPr="001E17C5">
              <w:rPr>
                <w:rFonts w:cs="Times New Roman"/>
                <w:sz w:val="26"/>
                <w:szCs w:val="26"/>
              </w:rPr>
              <w:t>ác suất thực nghiệm xuất hiện mặt N (ngửa)</w:t>
            </w:r>
            <w:r>
              <w:rPr>
                <w:rFonts w:cs="Times New Roman"/>
                <w:sz w:val="26"/>
                <w:szCs w:val="26"/>
              </w:rPr>
              <w:t xml:space="preserve"> là: </w:t>
            </w:r>
            <w:r w:rsidRPr="00E7480F">
              <w:rPr>
                <w:rFonts w:asciiTheme="minorHAnsi" w:eastAsia="Times New Roman" w:hAnsiTheme="minorHAnsi" w:cs="Times New Roman"/>
                <w:position w:val="-24"/>
                <w:sz w:val="26"/>
                <w:szCs w:val="26"/>
              </w:rPr>
              <w:object w:dxaOrig="760" w:dyaOrig="620" w14:anchorId="592A9E76">
                <v:shape id="_x0000_i3841" type="#_x0000_t75" style="width:37pt;height:31.5pt" o:ole="">
                  <v:imagedata r:id="rId216" o:title=""/>
                </v:shape>
                <o:OLEObject Type="Embed" ProgID="Equation.DSMT4" ShapeID="_x0000_i3841" DrawAspect="Content" ObjectID="_1834267838" r:id="rId217"/>
              </w:object>
            </w:r>
          </w:p>
        </w:tc>
        <w:tc>
          <w:tcPr>
            <w:tcW w:w="1110" w:type="dxa"/>
          </w:tcPr>
          <w:p w14:paraId="06558A0C" w14:textId="73E6E3F0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</w:t>
            </w:r>
            <w:r w:rsidR="00603673">
              <w:rPr>
                <w:rFonts w:cs="Times New Roman"/>
                <w:sz w:val="26"/>
                <w:szCs w:val="26"/>
              </w:rPr>
              <w:t>2</w:t>
            </w:r>
            <w:r w:rsidRPr="001E17C5">
              <w:rPr>
                <w:rFonts w:cs="Times New Roman"/>
                <w:sz w:val="26"/>
                <w:szCs w:val="26"/>
              </w:rPr>
              <w:t>5</w:t>
            </w:r>
            <w:r>
              <w:rPr>
                <w:rFonts w:cs="Times New Roman"/>
                <w:sz w:val="26"/>
                <w:szCs w:val="26"/>
              </w:rPr>
              <w:t>đ</w:t>
            </w:r>
          </w:p>
          <w:p w14:paraId="1A9D9BD8" w14:textId="77777777" w:rsidR="00447EA5" w:rsidRPr="001E17C5" w:rsidRDefault="00447EA5" w:rsidP="00447E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B706AC3" w14:textId="7BC36A0A" w:rsidR="00447EA5" w:rsidRPr="001E17C5" w:rsidRDefault="00447EA5" w:rsidP="00447EA5">
            <w:pPr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</w:t>
            </w:r>
            <w:r w:rsidR="00603673">
              <w:rPr>
                <w:rFonts w:cs="Times New Roman"/>
                <w:sz w:val="26"/>
                <w:szCs w:val="26"/>
              </w:rPr>
              <w:t>2</w:t>
            </w:r>
            <w:r w:rsidRPr="001E17C5">
              <w:rPr>
                <w:rFonts w:cs="Times New Roman"/>
                <w:sz w:val="26"/>
                <w:szCs w:val="26"/>
              </w:rPr>
              <w:t>5</w:t>
            </w:r>
            <w:r>
              <w:rPr>
                <w:rFonts w:cs="Times New Roman"/>
                <w:sz w:val="26"/>
                <w:szCs w:val="26"/>
              </w:rPr>
              <w:t>đ</w:t>
            </w:r>
          </w:p>
        </w:tc>
      </w:tr>
      <w:tr w:rsidR="00603673" w:rsidRPr="001E17C5" w14:paraId="47F6ED21" w14:textId="77777777" w:rsidTr="00603673">
        <w:trPr>
          <w:trHeight w:val="1045"/>
        </w:trPr>
        <w:tc>
          <w:tcPr>
            <w:tcW w:w="1255" w:type="dxa"/>
            <w:vMerge w:val="restart"/>
            <w:vAlign w:val="center"/>
          </w:tcPr>
          <w:p w14:paraId="2FF1497C" w14:textId="77777777" w:rsidR="00603673" w:rsidRPr="001E17C5" w:rsidRDefault="00603673" w:rsidP="00603673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Bài 5</w:t>
            </w:r>
          </w:p>
          <w:p w14:paraId="1BED9908" w14:textId="569CE4D3" w:rsidR="00603673" w:rsidRPr="001E17C5" w:rsidRDefault="00603673" w:rsidP="00603673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(</w:t>
            </w:r>
            <w:r>
              <w:rPr>
                <w:rFonts w:cs="Times New Roman"/>
                <w:b/>
                <w:sz w:val="26"/>
                <w:szCs w:val="26"/>
              </w:rPr>
              <w:t>2</w:t>
            </w:r>
            <w:r w:rsidRPr="001E17C5">
              <w:rPr>
                <w:rFonts w:cs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170" w:type="dxa"/>
          </w:tcPr>
          <w:p w14:paraId="6C52BC6B" w14:textId="77777777" w:rsidR="00603673" w:rsidRDefault="00603673" w:rsidP="00603673">
            <w:pPr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Vẽ hình theo cách diễn đạt</w:t>
            </w:r>
            <w:r>
              <w:rPr>
                <w:rFonts w:cs="Times New Roman"/>
                <w:sz w:val="26"/>
                <w:szCs w:val="26"/>
              </w:rPr>
              <w:t>:</w:t>
            </w:r>
          </w:p>
          <w:p w14:paraId="05149696" w14:textId="3D134B8F" w:rsidR="00603673" w:rsidRPr="001E17C5" w:rsidRDefault="00603673" w:rsidP="00603673">
            <w:pPr>
              <w:rPr>
                <w:rFonts w:cs="Times New Roman"/>
                <w:sz w:val="26"/>
                <w:szCs w:val="26"/>
              </w:rPr>
            </w:pPr>
            <w:r w:rsidRPr="00087C67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28467C00" wp14:editId="330FD7AE">
                  <wp:extent cx="2286000" cy="1922803"/>
                  <wp:effectExtent l="0" t="0" r="0" b="1270"/>
                  <wp:docPr id="765655650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341" t="13354" r="14421" b="400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0852" cy="1935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10" w:type="dxa"/>
          </w:tcPr>
          <w:p w14:paraId="01E1A155" w14:textId="01D1F339" w:rsidR="00603673" w:rsidRPr="001E17C5" w:rsidRDefault="00603673" w:rsidP="00603673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</w:t>
            </w:r>
            <w:r w:rsidRPr="001E17C5">
              <w:rPr>
                <w:rFonts w:cs="Times New Roman"/>
                <w:sz w:val="26"/>
                <w:szCs w:val="26"/>
              </w:rPr>
              <w:t>,5đ</w:t>
            </w:r>
          </w:p>
        </w:tc>
      </w:tr>
      <w:tr w:rsidR="00603673" w:rsidRPr="001E17C5" w14:paraId="630990AE" w14:textId="77777777" w:rsidTr="00603673">
        <w:trPr>
          <w:trHeight w:val="413"/>
        </w:trPr>
        <w:tc>
          <w:tcPr>
            <w:tcW w:w="1255" w:type="dxa"/>
            <w:vMerge/>
            <w:vAlign w:val="center"/>
          </w:tcPr>
          <w:p w14:paraId="5D6FEBC7" w14:textId="77777777" w:rsidR="00603673" w:rsidRPr="001E17C5" w:rsidRDefault="00603673" w:rsidP="00603673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70" w:type="dxa"/>
          </w:tcPr>
          <w:p w14:paraId="29B52BF4" w14:textId="6E6C9058" w:rsidR="00603673" w:rsidRPr="001E17C5" w:rsidRDefault="00603673" w:rsidP="00603673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Bộ 3 điểm thẳng hàng là B ,C, D.</w:t>
            </w:r>
          </w:p>
        </w:tc>
        <w:tc>
          <w:tcPr>
            <w:tcW w:w="1110" w:type="dxa"/>
          </w:tcPr>
          <w:p w14:paraId="2663F061" w14:textId="55EA7A7A" w:rsidR="00603673" w:rsidRPr="001E17C5" w:rsidRDefault="00603673" w:rsidP="00603673">
            <w:pPr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5 đ</w:t>
            </w:r>
          </w:p>
        </w:tc>
      </w:tr>
      <w:tr w:rsidR="00603673" w:rsidRPr="001E17C5" w14:paraId="4D6F3DC7" w14:textId="77777777" w:rsidTr="00603673">
        <w:trPr>
          <w:trHeight w:val="1045"/>
        </w:trPr>
        <w:tc>
          <w:tcPr>
            <w:tcW w:w="1255" w:type="dxa"/>
            <w:vAlign w:val="center"/>
          </w:tcPr>
          <w:p w14:paraId="2045C564" w14:textId="77777777" w:rsidR="00603673" w:rsidRPr="001E17C5" w:rsidRDefault="00603673" w:rsidP="00603673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 xml:space="preserve">Bài </w:t>
            </w:r>
            <w:r>
              <w:rPr>
                <w:rFonts w:cs="Times New Roman"/>
                <w:b/>
                <w:sz w:val="26"/>
                <w:szCs w:val="26"/>
              </w:rPr>
              <w:t>6</w:t>
            </w:r>
          </w:p>
          <w:p w14:paraId="0698E284" w14:textId="2FB24C32" w:rsidR="00603673" w:rsidRPr="001E17C5" w:rsidRDefault="00603673" w:rsidP="00603673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E17C5">
              <w:rPr>
                <w:rFonts w:cs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7170" w:type="dxa"/>
          </w:tcPr>
          <w:p w14:paraId="3C2263FF" w14:textId="77777777" w:rsidR="00603673" w:rsidRDefault="00603673" w:rsidP="00603673">
            <w:pPr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 xml:space="preserve">Cho 2025 điểm phân biệt, trong đó không có 3 điểm bất kì nào thẳng hàng nhau. Vẽ các đường thẳng đi qua từng cặp điểm. </w:t>
            </w:r>
          </w:p>
          <w:p w14:paraId="0E630E73" w14:textId="77777777" w:rsidR="00603673" w:rsidRDefault="00603673" w:rsidP="00603673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S</w:t>
            </w:r>
            <w:r w:rsidRPr="001E17C5">
              <w:rPr>
                <w:rFonts w:cs="Times New Roman"/>
                <w:sz w:val="26"/>
                <w:szCs w:val="26"/>
              </w:rPr>
              <w:t>ố đường thẳng vẽ được qua 2025 điểm đó</w:t>
            </w:r>
            <w:r>
              <w:rPr>
                <w:rFonts w:cs="Times New Roman"/>
                <w:sz w:val="26"/>
                <w:szCs w:val="26"/>
              </w:rPr>
              <w:t xml:space="preserve"> là:</w:t>
            </w:r>
          </w:p>
          <w:p w14:paraId="092DF8F8" w14:textId="77777777" w:rsidR="00603673" w:rsidRDefault="00603673" w:rsidP="00603673">
            <w:pPr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540F49">
              <w:rPr>
                <w:rFonts w:asciiTheme="minorHAnsi" w:eastAsia="Times New Roman" w:hAnsiTheme="minorHAnsi" w:cs="Times New Roman"/>
                <w:position w:val="-42"/>
                <w:sz w:val="26"/>
                <w:szCs w:val="26"/>
              </w:rPr>
              <w:object w:dxaOrig="2860" w:dyaOrig="960" w14:anchorId="6621DCD9">
                <v:shape id="_x0000_i3842" type="#_x0000_t75" style="width:142pt;height:48.5pt" o:ole="">
                  <v:imagedata r:id="rId80" o:title=""/>
                </v:shape>
                <o:OLEObject Type="Embed" ProgID="Equation.DSMT4" ShapeID="_x0000_i3842" DrawAspect="Content" ObjectID="_1834267839" r:id="rId218"/>
              </w:object>
            </w:r>
          </w:p>
          <w:p w14:paraId="32369DF9" w14:textId="43B4F57F" w:rsidR="00603673" w:rsidRPr="001E17C5" w:rsidRDefault="00603673" w:rsidP="00603673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color w:val="000000" w:themeColor="text1"/>
                <w:sz w:val="26"/>
                <w:szCs w:val="26"/>
                <w:lang w:val="pt-BR"/>
              </w:rPr>
              <w:t>Vậy ta có thể vẽ được là 2049300 đường thẳng</w:t>
            </w:r>
          </w:p>
        </w:tc>
        <w:tc>
          <w:tcPr>
            <w:tcW w:w="1110" w:type="dxa"/>
          </w:tcPr>
          <w:p w14:paraId="103AD3D8" w14:textId="77777777" w:rsidR="00603673" w:rsidRPr="001E17C5" w:rsidRDefault="00603673" w:rsidP="00603673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3BDDBC9E" w14:textId="77777777" w:rsidR="00603673" w:rsidRPr="001E17C5" w:rsidRDefault="00603673" w:rsidP="00603673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  <w:p w14:paraId="4499C740" w14:textId="77777777" w:rsidR="00603673" w:rsidRPr="001E17C5" w:rsidRDefault="00603673" w:rsidP="00603673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  <w:p w14:paraId="5A7DB186" w14:textId="77777777" w:rsidR="00603673" w:rsidRPr="001E17C5" w:rsidRDefault="00603673" w:rsidP="00603673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4571FE3" w14:textId="23104244" w:rsidR="00603673" w:rsidRPr="001E17C5" w:rsidRDefault="00603673" w:rsidP="00603673">
            <w:pPr>
              <w:jc w:val="center"/>
              <w:rPr>
                <w:rFonts w:cs="Times New Roman"/>
                <w:sz w:val="26"/>
                <w:szCs w:val="26"/>
              </w:rPr>
            </w:pPr>
            <w:r w:rsidRPr="001E17C5">
              <w:rPr>
                <w:rFonts w:cs="Times New Roman"/>
                <w:sz w:val="26"/>
                <w:szCs w:val="26"/>
              </w:rPr>
              <w:t>0,25đ</w:t>
            </w:r>
          </w:p>
        </w:tc>
      </w:tr>
    </w:tbl>
    <w:p w14:paraId="0D74C171" w14:textId="77777777" w:rsidR="00CF1AAF" w:rsidRPr="00540F49" w:rsidRDefault="00CF1AAF" w:rsidP="00CF1AAF">
      <w:pPr>
        <w:spacing w:after="0"/>
        <w:rPr>
          <w:rFonts w:ascii="Times New Roman" w:hAnsi="Times New Roman" w:cs="Times New Roman"/>
          <w:i/>
          <w:iCs/>
          <w:sz w:val="26"/>
          <w:szCs w:val="26"/>
        </w:rPr>
      </w:pPr>
      <w:r w:rsidRPr="00540F49">
        <w:rPr>
          <w:rFonts w:ascii="Times New Roman" w:hAnsi="Times New Roman" w:cs="Times New Roman"/>
          <w:i/>
          <w:iCs/>
          <w:sz w:val="26"/>
          <w:szCs w:val="26"/>
        </w:rPr>
        <w:t>Chú ý: HS làm cách khác đúng vẫn cho điểm tối đa.</w:t>
      </w:r>
    </w:p>
    <w:p w14:paraId="0ABB000E" w14:textId="77777777" w:rsidR="00CF1AAF" w:rsidRPr="00540F49" w:rsidRDefault="00CF1AAF" w:rsidP="00CF1AAF">
      <w:pPr>
        <w:rPr>
          <w:rFonts w:ascii="Times New Roman" w:hAnsi="Times New Roman" w:cs="Times New Roman"/>
          <w:sz w:val="26"/>
          <w:szCs w:val="26"/>
        </w:rPr>
      </w:pPr>
    </w:p>
    <w:p w14:paraId="229B9F1A" w14:textId="0DCB0ACF" w:rsidR="00E71762" w:rsidRPr="0046611E" w:rsidRDefault="00E71762" w:rsidP="00E71762">
      <w:pPr>
        <w:spacing w:after="0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9688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3544"/>
        <w:gridCol w:w="3025"/>
      </w:tblGrid>
      <w:tr w:rsidR="00EA4AC3" w:rsidRPr="0046611E" w14:paraId="6FA0083D" w14:textId="77777777" w:rsidTr="00A52540">
        <w:trPr>
          <w:trHeight w:val="2229"/>
        </w:trPr>
        <w:tc>
          <w:tcPr>
            <w:tcW w:w="3119" w:type="dxa"/>
          </w:tcPr>
          <w:p w14:paraId="42F48034" w14:textId="77777777" w:rsidR="00EA4AC3" w:rsidRPr="0046611E" w:rsidRDefault="00EA4AC3" w:rsidP="00A52540">
            <w:pPr>
              <w:spacing w:before="240" w:line="276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46611E">
              <w:rPr>
                <w:rFonts w:cs="Times New Roman"/>
                <w:b/>
                <w:sz w:val="26"/>
                <w:szCs w:val="26"/>
                <w:lang w:val="vi-VN"/>
              </w:rPr>
              <w:t>BGH duyệt</w:t>
            </w:r>
          </w:p>
          <w:p w14:paraId="38E730A5" w14:textId="77777777" w:rsidR="00EA4AC3" w:rsidRPr="0046611E" w:rsidRDefault="00EA4AC3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  <w:p w14:paraId="1841F70C" w14:textId="77777777" w:rsidR="00EA4AC3" w:rsidRPr="0046611E" w:rsidRDefault="00EA4AC3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  <w:p w14:paraId="35AF3750" w14:textId="77777777" w:rsidR="00EA4AC3" w:rsidRPr="0046611E" w:rsidRDefault="00EA4AC3" w:rsidP="00A52540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</w:p>
          <w:p w14:paraId="1DE9DB7F" w14:textId="77777777" w:rsidR="00EA4AC3" w:rsidRPr="0046611E" w:rsidRDefault="00EA4AC3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Kiều Thị Tâm</w:t>
            </w:r>
          </w:p>
        </w:tc>
        <w:tc>
          <w:tcPr>
            <w:tcW w:w="3544" w:type="dxa"/>
          </w:tcPr>
          <w:p w14:paraId="2F964C0A" w14:textId="77777777" w:rsidR="00EA4AC3" w:rsidRPr="0046611E" w:rsidRDefault="00EA4AC3" w:rsidP="00A52540">
            <w:pPr>
              <w:spacing w:before="24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Tổ nhóm chuyên môn</w:t>
            </w:r>
          </w:p>
          <w:p w14:paraId="33EFD840" w14:textId="77777777" w:rsidR="00EA4AC3" w:rsidRPr="0046611E" w:rsidRDefault="00EA4AC3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1347E712" w14:textId="77777777" w:rsidR="00EA4AC3" w:rsidRPr="0046611E" w:rsidRDefault="00EA4AC3" w:rsidP="00A52540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</w:p>
          <w:p w14:paraId="48784C85" w14:textId="77777777" w:rsidR="00EA4AC3" w:rsidRPr="0046611E" w:rsidRDefault="00EA4AC3" w:rsidP="00A52540">
            <w:pPr>
              <w:spacing w:line="276" w:lineRule="auto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3025" w:type="dxa"/>
          </w:tcPr>
          <w:p w14:paraId="4A1C5FE2" w14:textId="77777777" w:rsidR="00EA4AC3" w:rsidRPr="0046611E" w:rsidRDefault="00EA4AC3" w:rsidP="00A52540">
            <w:pPr>
              <w:spacing w:before="240"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Người ra đề</w:t>
            </w:r>
          </w:p>
          <w:p w14:paraId="3D974B93" w14:textId="77777777" w:rsidR="00EA4AC3" w:rsidRPr="0046611E" w:rsidRDefault="00EA4AC3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03B2482" w14:textId="77777777" w:rsidR="00EA4AC3" w:rsidRPr="0046611E" w:rsidRDefault="00EA4AC3" w:rsidP="00A52540">
            <w:pPr>
              <w:spacing w:line="276" w:lineRule="auto"/>
              <w:jc w:val="center"/>
              <w:rPr>
                <w:rFonts w:cs="Times New Roman"/>
                <w:i/>
                <w:noProof/>
                <w:color w:val="0D0D0D" w:themeColor="text1" w:themeTint="F2"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 xml:space="preserve">          </w:t>
            </w:r>
          </w:p>
          <w:p w14:paraId="27F494D3" w14:textId="77777777" w:rsidR="00EA4AC3" w:rsidRPr="0046611E" w:rsidRDefault="00EA4AC3" w:rsidP="00A52540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</w:p>
          <w:p w14:paraId="6CFE3765" w14:textId="77777777" w:rsidR="00EA4AC3" w:rsidRPr="0046611E" w:rsidRDefault="00EA4AC3" w:rsidP="00A52540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6611E">
              <w:rPr>
                <w:rFonts w:cs="Times New Roman"/>
                <w:b/>
                <w:sz w:val="26"/>
                <w:szCs w:val="26"/>
              </w:rPr>
              <w:t>Nguyễn Hồng Ngọc</w:t>
            </w:r>
          </w:p>
        </w:tc>
      </w:tr>
    </w:tbl>
    <w:p w14:paraId="5045F3FE" w14:textId="77777777" w:rsidR="00E71762" w:rsidRPr="0046611E" w:rsidRDefault="00E71762" w:rsidP="0046611E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E71762" w:rsidRPr="0046611E" w:rsidSect="0046611E">
      <w:pgSz w:w="11906" w:h="16838" w:code="9"/>
      <w:pgMar w:top="1080" w:right="991" w:bottom="567" w:left="135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95DC967" w14:textId="77777777" w:rsidR="00B46616" w:rsidRDefault="00B46616" w:rsidP="00A81C08">
      <w:pPr>
        <w:spacing w:after="0" w:line="240" w:lineRule="auto"/>
      </w:pPr>
      <w:r>
        <w:separator/>
      </w:r>
    </w:p>
  </w:endnote>
  <w:endnote w:type="continuationSeparator" w:id="0">
    <w:p w14:paraId="4183C1F7" w14:textId="77777777" w:rsidR="00B46616" w:rsidRDefault="00B46616" w:rsidP="00A81C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4C86AB0" w14:textId="77777777" w:rsidR="00B46616" w:rsidRDefault="00B46616" w:rsidP="00A81C08">
      <w:pPr>
        <w:spacing w:after="0" w:line="240" w:lineRule="auto"/>
      </w:pPr>
      <w:r>
        <w:separator/>
      </w:r>
    </w:p>
  </w:footnote>
  <w:footnote w:type="continuationSeparator" w:id="0">
    <w:p w14:paraId="4752A06A" w14:textId="77777777" w:rsidR="00B46616" w:rsidRDefault="00B46616" w:rsidP="00A81C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BA24089"/>
    <w:multiLevelType w:val="hybridMultilevel"/>
    <w:tmpl w:val="AD2CEC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7D7A0F"/>
    <w:multiLevelType w:val="hybridMultilevel"/>
    <w:tmpl w:val="B4A6F666"/>
    <w:lvl w:ilvl="0" w:tplc="70A874CC">
      <w:numFmt w:val="bullet"/>
      <w:lvlText w:val="-"/>
      <w:lvlJc w:val="left"/>
      <w:pPr>
        <w:ind w:left="100" w:hanging="15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1"/>
        <w:sz w:val="26"/>
        <w:szCs w:val="26"/>
        <w:lang w:val="vi" w:eastAsia="en-US" w:bidi="ar-SA"/>
      </w:rPr>
    </w:lvl>
    <w:lvl w:ilvl="1" w:tplc="12848E78">
      <w:numFmt w:val="bullet"/>
      <w:lvlText w:val="•"/>
      <w:lvlJc w:val="left"/>
      <w:pPr>
        <w:ind w:left="434" w:hanging="156"/>
      </w:pPr>
      <w:rPr>
        <w:rFonts w:hint="default"/>
        <w:lang w:val="vi" w:eastAsia="en-US" w:bidi="ar-SA"/>
      </w:rPr>
    </w:lvl>
    <w:lvl w:ilvl="2" w:tplc="3DB82504">
      <w:numFmt w:val="bullet"/>
      <w:lvlText w:val="•"/>
      <w:lvlJc w:val="left"/>
      <w:pPr>
        <w:ind w:left="768" w:hanging="156"/>
      </w:pPr>
      <w:rPr>
        <w:rFonts w:hint="default"/>
        <w:lang w:val="vi" w:eastAsia="en-US" w:bidi="ar-SA"/>
      </w:rPr>
    </w:lvl>
    <w:lvl w:ilvl="3" w:tplc="52062A70">
      <w:numFmt w:val="bullet"/>
      <w:lvlText w:val="•"/>
      <w:lvlJc w:val="left"/>
      <w:pPr>
        <w:ind w:left="1102" w:hanging="156"/>
      </w:pPr>
      <w:rPr>
        <w:rFonts w:hint="default"/>
        <w:lang w:val="vi" w:eastAsia="en-US" w:bidi="ar-SA"/>
      </w:rPr>
    </w:lvl>
    <w:lvl w:ilvl="4" w:tplc="843A15AE">
      <w:numFmt w:val="bullet"/>
      <w:lvlText w:val="•"/>
      <w:lvlJc w:val="left"/>
      <w:pPr>
        <w:ind w:left="1436" w:hanging="156"/>
      </w:pPr>
      <w:rPr>
        <w:rFonts w:hint="default"/>
        <w:lang w:val="vi" w:eastAsia="en-US" w:bidi="ar-SA"/>
      </w:rPr>
    </w:lvl>
    <w:lvl w:ilvl="5" w:tplc="077807BA">
      <w:numFmt w:val="bullet"/>
      <w:lvlText w:val="•"/>
      <w:lvlJc w:val="left"/>
      <w:pPr>
        <w:ind w:left="1770" w:hanging="156"/>
      </w:pPr>
      <w:rPr>
        <w:rFonts w:hint="default"/>
        <w:lang w:val="vi" w:eastAsia="en-US" w:bidi="ar-SA"/>
      </w:rPr>
    </w:lvl>
    <w:lvl w:ilvl="6" w:tplc="AB10EE50">
      <w:numFmt w:val="bullet"/>
      <w:lvlText w:val="•"/>
      <w:lvlJc w:val="left"/>
      <w:pPr>
        <w:ind w:left="2104" w:hanging="156"/>
      </w:pPr>
      <w:rPr>
        <w:rFonts w:hint="default"/>
        <w:lang w:val="vi" w:eastAsia="en-US" w:bidi="ar-SA"/>
      </w:rPr>
    </w:lvl>
    <w:lvl w:ilvl="7" w:tplc="09A8D79E">
      <w:numFmt w:val="bullet"/>
      <w:lvlText w:val="•"/>
      <w:lvlJc w:val="left"/>
      <w:pPr>
        <w:ind w:left="2438" w:hanging="156"/>
      </w:pPr>
      <w:rPr>
        <w:rFonts w:hint="default"/>
        <w:lang w:val="vi" w:eastAsia="en-US" w:bidi="ar-SA"/>
      </w:rPr>
    </w:lvl>
    <w:lvl w:ilvl="8" w:tplc="43B4A982">
      <w:numFmt w:val="bullet"/>
      <w:lvlText w:val="•"/>
      <w:lvlJc w:val="left"/>
      <w:pPr>
        <w:ind w:left="2772" w:hanging="156"/>
      </w:pPr>
      <w:rPr>
        <w:rFonts w:hint="default"/>
        <w:lang w:val="vi" w:eastAsia="en-US" w:bidi="ar-SA"/>
      </w:rPr>
    </w:lvl>
  </w:abstractNum>
  <w:abstractNum w:abstractNumId="2" w15:restartNumberingAfterBreak="0">
    <w:nsid w:val="33910AA4"/>
    <w:multiLevelType w:val="hybridMultilevel"/>
    <w:tmpl w:val="1DEC62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7ED2276"/>
    <w:multiLevelType w:val="hybridMultilevel"/>
    <w:tmpl w:val="6276E3E0"/>
    <w:lvl w:ilvl="0" w:tplc="8D2C4B22">
      <w:numFmt w:val="bullet"/>
      <w:lvlText w:val="-"/>
      <w:lvlJc w:val="left"/>
      <w:pPr>
        <w:ind w:left="100" w:hanging="15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1"/>
        <w:sz w:val="26"/>
        <w:szCs w:val="26"/>
        <w:lang w:val="vi" w:eastAsia="en-US" w:bidi="ar-SA"/>
      </w:rPr>
    </w:lvl>
    <w:lvl w:ilvl="1" w:tplc="C78266C8">
      <w:numFmt w:val="bullet"/>
      <w:lvlText w:val="•"/>
      <w:lvlJc w:val="left"/>
      <w:pPr>
        <w:ind w:left="434" w:hanging="156"/>
      </w:pPr>
      <w:rPr>
        <w:rFonts w:hint="default"/>
        <w:lang w:val="vi" w:eastAsia="en-US" w:bidi="ar-SA"/>
      </w:rPr>
    </w:lvl>
    <w:lvl w:ilvl="2" w:tplc="60F62446">
      <w:numFmt w:val="bullet"/>
      <w:lvlText w:val="•"/>
      <w:lvlJc w:val="left"/>
      <w:pPr>
        <w:ind w:left="768" w:hanging="156"/>
      </w:pPr>
      <w:rPr>
        <w:rFonts w:hint="default"/>
        <w:lang w:val="vi" w:eastAsia="en-US" w:bidi="ar-SA"/>
      </w:rPr>
    </w:lvl>
    <w:lvl w:ilvl="3" w:tplc="1E0AB86C">
      <w:numFmt w:val="bullet"/>
      <w:lvlText w:val="•"/>
      <w:lvlJc w:val="left"/>
      <w:pPr>
        <w:ind w:left="1102" w:hanging="156"/>
      </w:pPr>
      <w:rPr>
        <w:rFonts w:hint="default"/>
        <w:lang w:val="vi" w:eastAsia="en-US" w:bidi="ar-SA"/>
      </w:rPr>
    </w:lvl>
    <w:lvl w:ilvl="4" w:tplc="BBA09F1C">
      <w:numFmt w:val="bullet"/>
      <w:lvlText w:val="•"/>
      <w:lvlJc w:val="left"/>
      <w:pPr>
        <w:ind w:left="1436" w:hanging="156"/>
      </w:pPr>
      <w:rPr>
        <w:rFonts w:hint="default"/>
        <w:lang w:val="vi" w:eastAsia="en-US" w:bidi="ar-SA"/>
      </w:rPr>
    </w:lvl>
    <w:lvl w:ilvl="5" w:tplc="966C273E">
      <w:numFmt w:val="bullet"/>
      <w:lvlText w:val="•"/>
      <w:lvlJc w:val="left"/>
      <w:pPr>
        <w:ind w:left="1770" w:hanging="156"/>
      </w:pPr>
      <w:rPr>
        <w:rFonts w:hint="default"/>
        <w:lang w:val="vi" w:eastAsia="en-US" w:bidi="ar-SA"/>
      </w:rPr>
    </w:lvl>
    <w:lvl w:ilvl="6" w:tplc="B9C67292">
      <w:numFmt w:val="bullet"/>
      <w:lvlText w:val="•"/>
      <w:lvlJc w:val="left"/>
      <w:pPr>
        <w:ind w:left="2104" w:hanging="156"/>
      </w:pPr>
      <w:rPr>
        <w:rFonts w:hint="default"/>
        <w:lang w:val="vi" w:eastAsia="en-US" w:bidi="ar-SA"/>
      </w:rPr>
    </w:lvl>
    <w:lvl w:ilvl="7" w:tplc="B316D5F8">
      <w:numFmt w:val="bullet"/>
      <w:lvlText w:val="•"/>
      <w:lvlJc w:val="left"/>
      <w:pPr>
        <w:ind w:left="2438" w:hanging="156"/>
      </w:pPr>
      <w:rPr>
        <w:rFonts w:hint="default"/>
        <w:lang w:val="vi" w:eastAsia="en-US" w:bidi="ar-SA"/>
      </w:rPr>
    </w:lvl>
    <w:lvl w:ilvl="8" w:tplc="1ED2B7E4">
      <w:numFmt w:val="bullet"/>
      <w:lvlText w:val="•"/>
      <w:lvlJc w:val="left"/>
      <w:pPr>
        <w:ind w:left="2772" w:hanging="156"/>
      </w:pPr>
      <w:rPr>
        <w:rFonts w:hint="default"/>
        <w:lang w:val="vi" w:eastAsia="en-US" w:bidi="ar-SA"/>
      </w:rPr>
    </w:lvl>
  </w:abstractNum>
  <w:abstractNum w:abstractNumId="4" w15:restartNumberingAfterBreak="0">
    <w:nsid w:val="4ECC3C62"/>
    <w:multiLevelType w:val="hybridMultilevel"/>
    <w:tmpl w:val="5552A2A6"/>
    <w:lvl w:ilvl="0" w:tplc="60749622">
      <w:numFmt w:val="bullet"/>
      <w:lvlText w:val="-"/>
      <w:lvlJc w:val="left"/>
      <w:pPr>
        <w:ind w:left="100" w:hanging="15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1"/>
        <w:sz w:val="26"/>
        <w:szCs w:val="26"/>
        <w:lang w:val="vi" w:eastAsia="en-US" w:bidi="ar-SA"/>
      </w:rPr>
    </w:lvl>
    <w:lvl w:ilvl="1" w:tplc="334C3EBA">
      <w:numFmt w:val="bullet"/>
      <w:lvlText w:val="•"/>
      <w:lvlJc w:val="left"/>
      <w:pPr>
        <w:ind w:left="434" w:hanging="156"/>
      </w:pPr>
      <w:rPr>
        <w:rFonts w:hint="default"/>
        <w:lang w:val="vi" w:eastAsia="en-US" w:bidi="ar-SA"/>
      </w:rPr>
    </w:lvl>
    <w:lvl w:ilvl="2" w:tplc="B3789CB0">
      <w:numFmt w:val="bullet"/>
      <w:lvlText w:val="•"/>
      <w:lvlJc w:val="left"/>
      <w:pPr>
        <w:ind w:left="768" w:hanging="156"/>
      </w:pPr>
      <w:rPr>
        <w:rFonts w:hint="default"/>
        <w:lang w:val="vi" w:eastAsia="en-US" w:bidi="ar-SA"/>
      </w:rPr>
    </w:lvl>
    <w:lvl w:ilvl="3" w:tplc="96F0F350">
      <w:numFmt w:val="bullet"/>
      <w:lvlText w:val="•"/>
      <w:lvlJc w:val="left"/>
      <w:pPr>
        <w:ind w:left="1102" w:hanging="156"/>
      </w:pPr>
      <w:rPr>
        <w:rFonts w:hint="default"/>
        <w:lang w:val="vi" w:eastAsia="en-US" w:bidi="ar-SA"/>
      </w:rPr>
    </w:lvl>
    <w:lvl w:ilvl="4" w:tplc="EB6E6686">
      <w:numFmt w:val="bullet"/>
      <w:lvlText w:val="•"/>
      <w:lvlJc w:val="left"/>
      <w:pPr>
        <w:ind w:left="1436" w:hanging="156"/>
      </w:pPr>
      <w:rPr>
        <w:rFonts w:hint="default"/>
        <w:lang w:val="vi" w:eastAsia="en-US" w:bidi="ar-SA"/>
      </w:rPr>
    </w:lvl>
    <w:lvl w:ilvl="5" w:tplc="98E632FC">
      <w:numFmt w:val="bullet"/>
      <w:lvlText w:val="•"/>
      <w:lvlJc w:val="left"/>
      <w:pPr>
        <w:ind w:left="1770" w:hanging="156"/>
      </w:pPr>
      <w:rPr>
        <w:rFonts w:hint="default"/>
        <w:lang w:val="vi" w:eastAsia="en-US" w:bidi="ar-SA"/>
      </w:rPr>
    </w:lvl>
    <w:lvl w:ilvl="6" w:tplc="53F44D9A">
      <w:numFmt w:val="bullet"/>
      <w:lvlText w:val="•"/>
      <w:lvlJc w:val="left"/>
      <w:pPr>
        <w:ind w:left="2104" w:hanging="156"/>
      </w:pPr>
      <w:rPr>
        <w:rFonts w:hint="default"/>
        <w:lang w:val="vi" w:eastAsia="en-US" w:bidi="ar-SA"/>
      </w:rPr>
    </w:lvl>
    <w:lvl w:ilvl="7" w:tplc="5FFE32CA">
      <w:numFmt w:val="bullet"/>
      <w:lvlText w:val="•"/>
      <w:lvlJc w:val="left"/>
      <w:pPr>
        <w:ind w:left="2438" w:hanging="156"/>
      </w:pPr>
      <w:rPr>
        <w:rFonts w:hint="default"/>
        <w:lang w:val="vi" w:eastAsia="en-US" w:bidi="ar-SA"/>
      </w:rPr>
    </w:lvl>
    <w:lvl w:ilvl="8" w:tplc="ECBC809C">
      <w:numFmt w:val="bullet"/>
      <w:lvlText w:val="•"/>
      <w:lvlJc w:val="left"/>
      <w:pPr>
        <w:ind w:left="2772" w:hanging="156"/>
      </w:pPr>
      <w:rPr>
        <w:rFonts w:hint="default"/>
        <w:lang w:val="vi" w:eastAsia="en-US" w:bidi="ar-SA"/>
      </w:rPr>
    </w:lvl>
  </w:abstractNum>
  <w:abstractNum w:abstractNumId="5" w15:restartNumberingAfterBreak="0">
    <w:nsid w:val="5B5B7BA0"/>
    <w:multiLevelType w:val="hybridMultilevel"/>
    <w:tmpl w:val="1E66920C"/>
    <w:lvl w:ilvl="0" w:tplc="6D500E86">
      <w:numFmt w:val="bullet"/>
      <w:lvlText w:val="-"/>
      <w:lvlJc w:val="left"/>
      <w:pPr>
        <w:ind w:left="100" w:hanging="15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1"/>
        <w:sz w:val="26"/>
        <w:szCs w:val="26"/>
        <w:lang w:val="vi" w:eastAsia="en-US" w:bidi="ar-SA"/>
      </w:rPr>
    </w:lvl>
    <w:lvl w:ilvl="1" w:tplc="8D5C7280">
      <w:numFmt w:val="bullet"/>
      <w:lvlText w:val="•"/>
      <w:lvlJc w:val="left"/>
      <w:pPr>
        <w:ind w:left="434" w:hanging="156"/>
      </w:pPr>
      <w:rPr>
        <w:rFonts w:hint="default"/>
        <w:lang w:val="vi" w:eastAsia="en-US" w:bidi="ar-SA"/>
      </w:rPr>
    </w:lvl>
    <w:lvl w:ilvl="2" w:tplc="272886B8">
      <w:numFmt w:val="bullet"/>
      <w:lvlText w:val="•"/>
      <w:lvlJc w:val="left"/>
      <w:pPr>
        <w:ind w:left="768" w:hanging="156"/>
      </w:pPr>
      <w:rPr>
        <w:rFonts w:hint="default"/>
        <w:lang w:val="vi" w:eastAsia="en-US" w:bidi="ar-SA"/>
      </w:rPr>
    </w:lvl>
    <w:lvl w:ilvl="3" w:tplc="ACC48430">
      <w:numFmt w:val="bullet"/>
      <w:lvlText w:val="•"/>
      <w:lvlJc w:val="left"/>
      <w:pPr>
        <w:ind w:left="1102" w:hanging="156"/>
      </w:pPr>
      <w:rPr>
        <w:rFonts w:hint="default"/>
        <w:lang w:val="vi" w:eastAsia="en-US" w:bidi="ar-SA"/>
      </w:rPr>
    </w:lvl>
    <w:lvl w:ilvl="4" w:tplc="8390AA64">
      <w:numFmt w:val="bullet"/>
      <w:lvlText w:val="•"/>
      <w:lvlJc w:val="left"/>
      <w:pPr>
        <w:ind w:left="1436" w:hanging="156"/>
      </w:pPr>
      <w:rPr>
        <w:rFonts w:hint="default"/>
        <w:lang w:val="vi" w:eastAsia="en-US" w:bidi="ar-SA"/>
      </w:rPr>
    </w:lvl>
    <w:lvl w:ilvl="5" w:tplc="59DCADE4">
      <w:numFmt w:val="bullet"/>
      <w:lvlText w:val="•"/>
      <w:lvlJc w:val="left"/>
      <w:pPr>
        <w:ind w:left="1770" w:hanging="156"/>
      </w:pPr>
      <w:rPr>
        <w:rFonts w:hint="default"/>
        <w:lang w:val="vi" w:eastAsia="en-US" w:bidi="ar-SA"/>
      </w:rPr>
    </w:lvl>
    <w:lvl w:ilvl="6" w:tplc="A758669E">
      <w:numFmt w:val="bullet"/>
      <w:lvlText w:val="•"/>
      <w:lvlJc w:val="left"/>
      <w:pPr>
        <w:ind w:left="2104" w:hanging="156"/>
      </w:pPr>
      <w:rPr>
        <w:rFonts w:hint="default"/>
        <w:lang w:val="vi" w:eastAsia="en-US" w:bidi="ar-SA"/>
      </w:rPr>
    </w:lvl>
    <w:lvl w:ilvl="7" w:tplc="5150F162">
      <w:numFmt w:val="bullet"/>
      <w:lvlText w:val="•"/>
      <w:lvlJc w:val="left"/>
      <w:pPr>
        <w:ind w:left="2438" w:hanging="156"/>
      </w:pPr>
      <w:rPr>
        <w:rFonts w:hint="default"/>
        <w:lang w:val="vi" w:eastAsia="en-US" w:bidi="ar-SA"/>
      </w:rPr>
    </w:lvl>
    <w:lvl w:ilvl="8" w:tplc="C392556C">
      <w:numFmt w:val="bullet"/>
      <w:lvlText w:val="•"/>
      <w:lvlJc w:val="left"/>
      <w:pPr>
        <w:ind w:left="2772" w:hanging="156"/>
      </w:pPr>
      <w:rPr>
        <w:rFonts w:hint="default"/>
        <w:lang w:val="vi" w:eastAsia="en-US" w:bidi="ar-SA"/>
      </w:rPr>
    </w:lvl>
  </w:abstractNum>
  <w:num w:numId="1" w16cid:durableId="942299987">
    <w:abstractNumId w:val="0"/>
  </w:num>
  <w:num w:numId="2" w16cid:durableId="11884517">
    <w:abstractNumId w:val="3"/>
  </w:num>
  <w:num w:numId="3" w16cid:durableId="622465401">
    <w:abstractNumId w:val="1"/>
  </w:num>
  <w:num w:numId="4" w16cid:durableId="1660185399">
    <w:abstractNumId w:val="4"/>
  </w:num>
  <w:num w:numId="5" w16cid:durableId="1039473952">
    <w:abstractNumId w:val="5"/>
  </w:num>
  <w:num w:numId="6" w16cid:durableId="49172179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09C8"/>
    <w:rsid w:val="00067979"/>
    <w:rsid w:val="00071C48"/>
    <w:rsid w:val="000A10F7"/>
    <w:rsid w:val="000A7618"/>
    <w:rsid w:val="000B2D96"/>
    <w:rsid w:val="000D0D26"/>
    <w:rsid w:val="000D12B9"/>
    <w:rsid w:val="00102CF0"/>
    <w:rsid w:val="0011316A"/>
    <w:rsid w:val="00115D23"/>
    <w:rsid w:val="00130A0B"/>
    <w:rsid w:val="00151C58"/>
    <w:rsid w:val="001753DC"/>
    <w:rsid w:val="001D6217"/>
    <w:rsid w:val="001F3E1E"/>
    <w:rsid w:val="00217586"/>
    <w:rsid w:val="00235B2B"/>
    <w:rsid w:val="00246E42"/>
    <w:rsid w:val="002968F1"/>
    <w:rsid w:val="002C13DA"/>
    <w:rsid w:val="002D0AB3"/>
    <w:rsid w:val="00300459"/>
    <w:rsid w:val="00301545"/>
    <w:rsid w:val="003066C0"/>
    <w:rsid w:val="0033647C"/>
    <w:rsid w:val="00336B4D"/>
    <w:rsid w:val="00347F8F"/>
    <w:rsid w:val="0037473F"/>
    <w:rsid w:val="00384C6C"/>
    <w:rsid w:val="003A2958"/>
    <w:rsid w:val="003A3249"/>
    <w:rsid w:val="003A4A32"/>
    <w:rsid w:val="003B082A"/>
    <w:rsid w:val="003B159B"/>
    <w:rsid w:val="003B2DDC"/>
    <w:rsid w:val="003F04A7"/>
    <w:rsid w:val="003F2CB8"/>
    <w:rsid w:val="00400BDE"/>
    <w:rsid w:val="00412294"/>
    <w:rsid w:val="00416A80"/>
    <w:rsid w:val="00421B40"/>
    <w:rsid w:val="00424BDF"/>
    <w:rsid w:val="00447EA5"/>
    <w:rsid w:val="0046611E"/>
    <w:rsid w:val="0047651B"/>
    <w:rsid w:val="0048170E"/>
    <w:rsid w:val="00481FE7"/>
    <w:rsid w:val="004B4D06"/>
    <w:rsid w:val="004D4100"/>
    <w:rsid w:val="00526B23"/>
    <w:rsid w:val="00531585"/>
    <w:rsid w:val="00534296"/>
    <w:rsid w:val="00553C6B"/>
    <w:rsid w:val="00560886"/>
    <w:rsid w:val="00567157"/>
    <w:rsid w:val="00595553"/>
    <w:rsid w:val="005A6183"/>
    <w:rsid w:val="005A7DFB"/>
    <w:rsid w:val="005B3723"/>
    <w:rsid w:val="005E0BCD"/>
    <w:rsid w:val="005E5001"/>
    <w:rsid w:val="00603673"/>
    <w:rsid w:val="006664A0"/>
    <w:rsid w:val="00674488"/>
    <w:rsid w:val="00681B1B"/>
    <w:rsid w:val="00685BC5"/>
    <w:rsid w:val="006A21E8"/>
    <w:rsid w:val="006A2A9D"/>
    <w:rsid w:val="006B2D2B"/>
    <w:rsid w:val="006C2242"/>
    <w:rsid w:val="006F60E6"/>
    <w:rsid w:val="0071473A"/>
    <w:rsid w:val="00725658"/>
    <w:rsid w:val="0075028B"/>
    <w:rsid w:val="007725EB"/>
    <w:rsid w:val="007B3D46"/>
    <w:rsid w:val="007C4C03"/>
    <w:rsid w:val="007E6969"/>
    <w:rsid w:val="007F0409"/>
    <w:rsid w:val="00832491"/>
    <w:rsid w:val="00845594"/>
    <w:rsid w:val="00851F00"/>
    <w:rsid w:val="00874CB3"/>
    <w:rsid w:val="00886643"/>
    <w:rsid w:val="008A5763"/>
    <w:rsid w:val="008B4A07"/>
    <w:rsid w:val="008D05F9"/>
    <w:rsid w:val="008D11AB"/>
    <w:rsid w:val="00901101"/>
    <w:rsid w:val="00945C80"/>
    <w:rsid w:val="00952FCD"/>
    <w:rsid w:val="00967F4C"/>
    <w:rsid w:val="00974B21"/>
    <w:rsid w:val="009A23A6"/>
    <w:rsid w:val="009B71AE"/>
    <w:rsid w:val="009B77DF"/>
    <w:rsid w:val="009D283F"/>
    <w:rsid w:val="009E4294"/>
    <w:rsid w:val="00A42046"/>
    <w:rsid w:val="00A509C8"/>
    <w:rsid w:val="00A52540"/>
    <w:rsid w:val="00A5462C"/>
    <w:rsid w:val="00A55554"/>
    <w:rsid w:val="00A5688F"/>
    <w:rsid w:val="00A672F2"/>
    <w:rsid w:val="00A81C08"/>
    <w:rsid w:val="00A856EA"/>
    <w:rsid w:val="00A94228"/>
    <w:rsid w:val="00AB0FFE"/>
    <w:rsid w:val="00AC36AE"/>
    <w:rsid w:val="00AD29C3"/>
    <w:rsid w:val="00AE4880"/>
    <w:rsid w:val="00B07FA9"/>
    <w:rsid w:val="00B15640"/>
    <w:rsid w:val="00B15C82"/>
    <w:rsid w:val="00B34234"/>
    <w:rsid w:val="00B41867"/>
    <w:rsid w:val="00B46616"/>
    <w:rsid w:val="00B5493C"/>
    <w:rsid w:val="00B6053C"/>
    <w:rsid w:val="00B8368E"/>
    <w:rsid w:val="00BD24AA"/>
    <w:rsid w:val="00BD37E0"/>
    <w:rsid w:val="00BD77E8"/>
    <w:rsid w:val="00C26088"/>
    <w:rsid w:val="00C34459"/>
    <w:rsid w:val="00C363C4"/>
    <w:rsid w:val="00CA397A"/>
    <w:rsid w:val="00CD3250"/>
    <w:rsid w:val="00CF1AAF"/>
    <w:rsid w:val="00D80EF4"/>
    <w:rsid w:val="00D83D1F"/>
    <w:rsid w:val="00DA25CD"/>
    <w:rsid w:val="00DB40ED"/>
    <w:rsid w:val="00DB5B67"/>
    <w:rsid w:val="00DF73E7"/>
    <w:rsid w:val="00E014FE"/>
    <w:rsid w:val="00E13288"/>
    <w:rsid w:val="00E56E52"/>
    <w:rsid w:val="00E71726"/>
    <w:rsid w:val="00E71762"/>
    <w:rsid w:val="00E75882"/>
    <w:rsid w:val="00E87156"/>
    <w:rsid w:val="00E94B79"/>
    <w:rsid w:val="00EA4AC3"/>
    <w:rsid w:val="00EC6059"/>
    <w:rsid w:val="00ED356D"/>
    <w:rsid w:val="00F24DBB"/>
    <w:rsid w:val="00F459B7"/>
    <w:rsid w:val="00F47E48"/>
    <w:rsid w:val="00F61199"/>
    <w:rsid w:val="00FA711C"/>
    <w:rsid w:val="00FB3589"/>
    <w:rsid w:val="00FF0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1E3F16"/>
  <w15:docId w15:val="{52DD53E8-5A2C-47DC-8FA5-0A706DFCA4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A509C8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81C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1C08"/>
  </w:style>
  <w:style w:type="paragraph" w:styleId="Footer">
    <w:name w:val="footer"/>
    <w:basedOn w:val="Normal"/>
    <w:link w:val="FooterChar"/>
    <w:uiPriority w:val="99"/>
    <w:unhideWhenUsed/>
    <w:rsid w:val="00A81C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1C08"/>
  </w:style>
  <w:style w:type="paragraph" w:styleId="NormalWeb">
    <w:name w:val="Normal (Web)"/>
    <w:basedOn w:val="Normal"/>
    <w:uiPriority w:val="99"/>
    <w:unhideWhenUsed/>
    <w:qFormat/>
    <w:rsid w:val="00526B2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A21E8"/>
    <w:pPr>
      <w:spacing w:after="160" w:line="259" w:lineRule="auto"/>
      <w:ind w:left="720"/>
      <w:contextualSpacing/>
    </w:pPr>
    <w:rPr>
      <w:rFonts w:ascii="Times New Roman" w:hAnsi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6A21E8"/>
    <w:rPr>
      <w:rFonts w:ascii="Times New Roman" w:hAnsi="Times New Roman"/>
    </w:rPr>
  </w:style>
  <w:style w:type="paragraph" w:customStyle="1" w:styleId="TableParagraph">
    <w:name w:val="Table Paragraph"/>
    <w:basedOn w:val="Normal"/>
    <w:uiPriority w:val="1"/>
    <w:qFormat/>
    <w:rsid w:val="000B2D96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styleId="PlaceholderText">
    <w:name w:val="Placeholder Text"/>
    <w:basedOn w:val="DefaultParagraphFont"/>
    <w:uiPriority w:val="99"/>
    <w:semiHidden/>
    <w:rsid w:val="009E429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224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224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0.wmf"/><Relationship Id="rId22" Type="http://schemas.openxmlformats.org/officeDocument/2006/relationships/image" Target="media/image10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0.bin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png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image" Target="media/image1.png"/><Relationship Id="rId162" Type="http://schemas.openxmlformats.org/officeDocument/2006/relationships/image" Target="media/image75.wmf"/><Relationship Id="rId183" Type="http://schemas.openxmlformats.org/officeDocument/2006/relationships/image" Target="media/image84.wmf"/><Relationship Id="rId218" Type="http://schemas.openxmlformats.org/officeDocument/2006/relationships/oleObject" Target="embeddings/oleObject111.bin"/><Relationship Id="rId24" Type="http://schemas.openxmlformats.org/officeDocument/2006/relationships/image" Target="media/image11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microsoft.com/office/2007/relationships/hdphoto" Target="media/hdphoto1.wdp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21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6.wmf"/><Relationship Id="rId169" Type="http://schemas.openxmlformats.org/officeDocument/2006/relationships/image" Target="media/image78.wmf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3.wmf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09.bin"/><Relationship Id="rId26" Type="http://schemas.openxmlformats.org/officeDocument/2006/relationships/image" Target="media/image1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e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4.bin"/><Relationship Id="rId211" Type="http://schemas.openxmlformats.org/officeDocument/2006/relationships/image" Target="media/image98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17" Type="http://schemas.openxmlformats.org/officeDocument/2006/relationships/image" Target="media/image7.png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7.wmf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8" Type="http://schemas.openxmlformats.org/officeDocument/2006/relationships/image" Target="media/image13.png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2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4</TotalTime>
  <Pages>15</Pages>
  <Words>3266</Words>
  <Characters>18622</Characters>
  <Application>Microsoft Office Word</Application>
  <DocSecurity>0</DocSecurity>
  <Lines>155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hanh Huyen</dc:creator>
  <cp:lastModifiedBy>admin</cp:lastModifiedBy>
  <cp:revision>47</cp:revision>
  <cp:lastPrinted>2026-03-03T09:02:00Z</cp:lastPrinted>
  <dcterms:created xsi:type="dcterms:W3CDTF">2025-12-10T02:33:00Z</dcterms:created>
  <dcterms:modified xsi:type="dcterms:W3CDTF">2026-03-05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icrosoft Theme">
    <vt:lpwstr>Redacted 011</vt:lpwstr>
  </property>
  <property fmtid="{D5CDD505-2E9C-101B-9397-08002B2CF9AE}" pid="3" name="MTWinEqns">
    <vt:bool>true</vt:bool>
  </property>
</Properties>
</file>